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8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9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8" r:id="rId3"/>
    <p:sldId id="257" r:id="rId4"/>
    <p:sldId id="264" r:id="rId5"/>
    <p:sldId id="273" r:id="rId6"/>
    <p:sldId id="267" r:id="rId7"/>
    <p:sldId id="274" r:id="rId8"/>
    <p:sldId id="272" r:id="rId9"/>
    <p:sldId id="266" r:id="rId10"/>
    <p:sldId id="262" r:id="rId11"/>
    <p:sldId id="259" r:id="rId12"/>
    <p:sldId id="260" r:id="rId13"/>
    <p:sldId id="276" r:id="rId14"/>
    <p:sldId id="277" r:id="rId15"/>
    <p:sldId id="278" r:id="rId16"/>
    <p:sldId id="263" r:id="rId17"/>
    <p:sldId id="279" r:id="rId18"/>
    <p:sldId id="289" r:id="rId19"/>
    <p:sldId id="290" r:id="rId20"/>
    <p:sldId id="292" r:id="rId21"/>
    <p:sldId id="308" r:id="rId22"/>
    <p:sldId id="291" r:id="rId23"/>
    <p:sldId id="296" r:id="rId24"/>
    <p:sldId id="282" r:id="rId25"/>
    <p:sldId id="287" r:id="rId26"/>
    <p:sldId id="284" r:id="rId27"/>
    <p:sldId id="283" r:id="rId28"/>
    <p:sldId id="285" r:id="rId29"/>
    <p:sldId id="320" r:id="rId30"/>
    <p:sldId id="322" r:id="rId31"/>
    <p:sldId id="299" r:id="rId32"/>
    <p:sldId id="300" r:id="rId33"/>
    <p:sldId id="303" r:id="rId34"/>
    <p:sldId id="306" r:id="rId35"/>
    <p:sldId id="301" r:id="rId36"/>
    <p:sldId id="302" r:id="rId37"/>
    <p:sldId id="304" r:id="rId38"/>
    <p:sldId id="307" r:id="rId39"/>
    <p:sldId id="310" r:id="rId40"/>
    <p:sldId id="311" r:id="rId41"/>
    <p:sldId id="312" r:id="rId42"/>
    <p:sldId id="313" r:id="rId43"/>
    <p:sldId id="314" r:id="rId44"/>
    <p:sldId id="315" r:id="rId45"/>
    <p:sldId id="317" r:id="rId46"/>
    <p:sldId id="323" r:id="rId47"/>
  </p:sldIdLst>
  <p:sldSz cx="12192000" cy="6858000"/>
  <p:notesSz cx="6858000" cy="9144000"/>
  <p:defaultTextStyle>
    <a:defPPr>
      <a:defRPr lang="ca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3CFE"/>
    <a:srgbClr val="51CEDF"/>
    <a:srgbClr val="119FBF"/>
    <a:srgbClr val="BF4F36"/>
    <a:srgbClr val="C89074"/>
    <a:srgbClr val="D97F30"/>
    <a:srgbClr val="377BA9"/>
    <a:srgbClr val="BF3434"/>
    <a:srgbClr val="E6E6E6"/>
    <a:srgbClr val="65B2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 mitjà 2 - èmfasi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ense estil, quadrícula de tau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206" autoAdjust="0"/>
  </p:normalViewPr>
  <p:slideViewPr>
    <p:cSldViewPr snapToGrid="0">
      <p:cViewPr>
        <p:scale>
          <a:sx n="60" d="100"/>
          <a:sy n="60" d="100"/>
        </p:scale>
        <p:origin x="1062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9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>
            <a:extLst>
              <a:ext uri="{FF2B5EF4-FFF2-40B4-BE49-F238E27FC236}">
                <a16:creationId xmlns:a16="http://schemas.microsoft.com/office/drawing/2014/main" id="{0F43B655-CA52-D403-0AB1-7CB9CC3A9EA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>
            <a:extLst>
              <a:ext uri="{FF2B5EF4-FFF2-40B4-BE49-F238E27FC236}">
                <a16:creationId xmlns:a16="http://schemas.microsoft.com/office/drawing/2014/main" id="{B6CCBFB3-BF12-FF1A-9A38-756276A51B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DEBC4-B867-44BF-BB27-3FEBFC890537}" type="datetimeFigureOut">
              <a:rPr lang="en-US" smtClean="0"/>
              <a:t>6/19/2024</a:t>
            </a:fld>
            <a:endParaRPr lang="en-US"/>
          </a:p>
        </p:txBody>
      </p:sp>
      <p:sp>
        <p:nvSpPr>
          <p:cNvPr id="4" name="Contenidor de peu de pàgina 3">
            <a:extLst>
              <a:ext uri="{FF2B5EF4-FFF2-40B4-BE49-F238E27FC236}">
                <a16:creationId xmlns:a16="http://schemas.microsoft.com/office/drawing/2014/main" id="{08C74F00-06A6-4B57-3689-D52088DEE83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Contenidor de número de diapositiva 4">
            <a:extLst>
              <a:ext uri="{FF2B5EF4-FFF2-40B4-BE49-F238E27FC236}">
                <a16:creationId xmlns:a16="http://schemas.microsoft.com/office/drawing/2014/main" id="{FE993C61-707B-E429-C361-CD095999FCE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C1046-D682-44E4-981D-3ED7CE3B4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41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BB4557-2600-4E35-A1E9-37F1426F6237}" type="datetimeFigureOut">
              <a:rPr lang="en-US" smtClean="0"/>
              <a:t>6/19/2024</a:t>
            </a:fld>
            <a:endParaRPr lang="en-US"/>
          </a:p>
        </p:txBody>
      </p:sp>
      <p:sp>
        <p:nvSpPr>
          <p:cNvPr id="4" name="Contenidor d'imatge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ontenidor de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  <a:endParaRPr lang="en-U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FEC65C-DD8A-427E-BC60-D94F359F3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737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50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89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a-ES" noProof="0" dirty="0"/>
              <a:t>Pregunta: què vol dir utilitzar pseudopotencial i perquè l’utilitzem en el ferro</a:t>
            </a:r>
          </a:p>
          <a:p>
            <a:endParaRPr lang="ca-ES" noProof="0" dirty="0"/>
          </a:p>
          <a:p>
            <a:r>
              <a:rPr lang="ca-ES" noProof="0" dirty="0"/>
              <a:t>És una aproximació quan hi ha molts electrons, els del </a:t>
            </a:r>
            <a:r>
              <a:rPr lang="ca-ES" noProof="0" dirty="0" err="1"/>
              <a:t>core</a:t>
            </a:r>
            <a:r>
              <a:rPr lang="ca-ES" noProof="0" dirty="0"/>
              <a:t> no els toca, i degut a efectes relativistes, quan hi ha molts electrons. Com es volia comparar amb Ru (que sí que pateix efectes relativístics).</a:t>
            </a:r>
          </a:p>
          <a:p>
            <a:endParaRPr lang="ca-ES" noProof="0" dirty="0"/>
          </a:p>
          <a:p>
            <a:r>
              <a:rPr lang="ca-ES" noProof="0" dirty="0"/>
              <a:t>Pregunta: PCM</a:t>
            </a:r>
          </a:p>
          <a:p>
            <a:r>
              <a:rPr lang="ca-ES" noProof="0" dirty="0"/>
              <a:t>Replica la contant dielèctrica i fa les esferes</a:t>
            </a:r>
          </a:p>
          <a:p>
            <a:endParaRPr lang="ca-ES" noProof="0" dirty="0"/>
          </a:p>
          <a:p>
            <a:r>
              <a:rPr lang="ca-ES" noProof="0" dirty="0"/>
              <a:t>SVP</a:t>
            </a:r>
          </a:p>
          <a:p>
            <a:r>
              <a:rPr lang="ca-ES" noProof="0" dirty="0"/>
              <a:t>És una doble Z amb polarització</a:t>
            </a:r>
          </a:p>
          <a:p>
            <a:endParaRPr lang="ca-ES" noProof="0" dirty="0"/>
          </a:p>
          <a:p>
            <a:r>
              <a:rPr lang="ca-ES" noProof="0" dirty="0"/>
              <a:t>Dispersió</a:t>
            </a:r>
          </a:p>
          <a:p>
            <a:r>
              <a:rPr lang="ca-ES" noProof="0" dirty="0"/>
              <a:t>S’ha tingut en compte al M06 que té 2/3 parts del model D3 de Green</a:t>
            </a:r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89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59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924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5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8760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44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143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tge 7">
            <a:extLst>
              <a:ext uri="{FF2B5EF4-FFF2-40B4-BE49-F238E27FC236}">
                <a16:creationId xmlns:a16="http://schemas.microsoft.com/office/drawing/2014/main" id="{9154E857-B038-4873-92CE-439191149B1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1" b="2323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17FC1884-7B5A-7B25-E9BF-11B34772D7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4B412567-23B8-4C44-7D7D-B7DD6F8FA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a-ES"/>
              <a:t>Feu clic aquí per editar l'estil de subtítols del patró</a:t>
            </a:r>
          </a:p>
        </p:txBody>
      </p:sp>
    </p:spTree>
    <p:extLst>
      <p:ext uri="{BB962C8B-B14F-4D97-AF65-F5344CB8AC3E}">
        <p14:creationId xmlns:p14="http://schemas.microsoft.com/office/powerpoint/2010/main" val="3122066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tge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5B5CF32-33AF-7380-F613-28244E156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'imatge 2">
            <a:extLst>
              <a:ext uri="{FF2B5EF4-FFF2-40B4-BE49-F238E27FC236}">
                <a16:creationId xmlns:a16="http://schemas.microsoft.com/office/drawing/2014/main" id="{A4F14C97-0A15-FD1B-46FD-953E604480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4643236-11F8-42E1-3D91-1A1AE837E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04D0F99-64A5-ED26-2E84-6455BA4100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9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A0138863-5635-358A-8137-A0B773E75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A22BCFE7-8849-C965-6FF2-6921EDBAF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087507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ol i text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A9BF3AE-AF21-06DF-8E8E-5927AEEF5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C4ED4385-F2F0-FC93-131E-00033883D8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E763A0B0-7F45-C6A9-C255-BD6B47C8D2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9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6669847F-90D1-7EAF-5F03-D66FAD3EA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32A1BDC-4CA1-FC22-E54F-45D8B4899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652744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ol vertical 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vertical 1">
            <a:extLst>
              <a:ext uri="{FF2B5EF4-FFF2-40B4-BE49-F238E27FC236}">
                <a16:creationId xmlns:a16="http://schemas.microsoft.com/office/drawing/2014/main" id="{DD84C783-5188-A13F-5CF6-FD19DD2B1F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8D558861-BFA1-4730-CDD9-9749278FEA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99B20473-79D4-D4A6-F7D9-2F03DD94D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9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24C6C45D-2037-B5A8-BAF7-8B1ACA1B9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BA457663-B8DE-6B87-8E59-C72880B56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18195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7574BAC6-85C7-409C-6BB6-1EEE1E1D4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pic>
        <p:nvPicPr>
          <p:cNvPr id="10" name="Imatge 9">
            <a:extLst>
              <a:ext uri="{FF2B5EF4-FFF2-40B4-BE49-F238E27FC236}">
                <a16:creationId xmlns:a16="http://schemas.microsoft.com/office/drawing/2014/main" id="{DC18BA86-13CA-1BCF-2A28-0793D7AC94B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DA01CE24-518A-C41C-C870-DDAB8C452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sp>
        <p:nvSpPr>
          <p:cNvPr id="14" name="Contenidor de text 10">
            <a:extLst>
              <a:ext uri="{FF2B5EF4-FFF2-40B4-BE49-F238E27FC236}">
                <a16:creationId xmlns:a16="http://schemas.microsoft.com/office/drawing/2014/main" id="{400D9D42-79B1-85EB-3C56-48A7632447B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5" name="Connector recte 14">
            <a:extLst>
              <a:ext uri="{FF2B5EF4-FFF2-40B4-BE49-F238E27FC236}">
                <a16:creationId xmlns:a16="http://schemas.microsoft.com/office/drawing/2014/main" id="{9A5DD47B-3B59-D68A-89AB-02F8A698F0D2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or recte 8">
            <a:extLst>
              <a:ext uri="{FF2B5EF4-FFF2-40B4-BE49-F238E27FC236}">
                <a16:creationId xmlns:a16="http://schemas.microsoft.com/office/drawing/2014/main" id="{91779DAF-8B0D-915D-5CC0-975452950C46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114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pçalera de la sec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CF282C5F-04F0-F2CF-EB93-57F859D6F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7894312D-29AB-452D-3ADF-036CD5ADA6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</p:spTree>
    <p:extLst>
      <p:ext uri="{BB962C8B-B14F-4D97-AF65-F5344CB8AC3E}">
        <p14:creationId xmlns:p14="http://schemas.microsoft.com/office/powerpoint/2010/main" val="252177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15C9382F-C70E-B25D-4D0D-8CADFF2E6F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BAC1C231-B32B-78DD-711A-42F5CEED4D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3" name="Contenidor de text 10">
            <a:extLst>
              <a:ext uri="{FF2B5EF4-FFF2-40B4-BE49-F238E27FC236}">
                <a16:creationId xmlns:a16="http://schemas.microsoft.com/office/drawing/2014/main" id="{156A0F4F-406B-A297-35C6-DE4A9FBBB4D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4" name="Connector recte 13">
            <a:extLst>
              <a:ext uri="{FF2B5EF4-FFF2-40B4-BE49-F238E27FC236}">
                <a16:creationId xmlns:a16="http://schemas.microsoft.com/office/drawing/2014/main" id="{6ABD0AD5-0268-C5C5-D4A2-BD7E16314293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92596117-BAC5-0FCA-7148-B096E42918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5" name="Títol 1">
            <a:extLst>
              <a:ext uri="{FF2B5EF4-FFF2-40B4-BE49-F238E27FC236}">
                <a16:creationId xmlns:a16="http://schemas.microsoft.com/office/drawing/2014/main" id="{0AF6F2ED-45BB-BDCB-182C-08552721D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6" name="Connector recte 5">
            <a:extLst>
              <a:ext uri="{FF2B5EF4-FFF2-40B4-BE49-F238E27FC236}">
                <a16:creationId xmlns:a16="http://schemas.microsoft.com/office/drawing/2014/main" id="{EA48557A-DCF5-5044-E77C-23F24989B8D8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47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98F467F5-4161-6788-15D4-AC7AEB3BBA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66FA8EFC-5915-F008-A199-940337D9DD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5" name="Contenidor de text 4">
            <a:extLst>
              <a:ext uri="{FF2B5EF4-FFF2-40B4-BE49-F238E27FC236}">
                <a16:creationId xmlns:a16="http://schemas.microsoft.com/office/drawing/2014/main" id="{F3E34B61-8FB8-CF23-8C19-F685C748CF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0CBD785C-AF75-A534-86C1-B01AA9B447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5" name="Contenidor de text 10">
            <a:extLst>
              <a:ext uri="{FF2B5EF4-FFF2-40B4-BE49-F238E27FC236}">
                <a16:creationId xmlns:a16="http://schemas.microsoft.com/office/drawing/2014/main" id="{12D30F32-4314-24F9-32BD-B9E920885D0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6" name="Connector recte 15">
            <a:extLst>
              <a:ext uri="{FF2B5EF4-FFF2-40B4-BE49-F238E27FC236}">
                <a16:creationId xmlns:a16="http://schemas.microsoft.com/office/drawing/2014/main" id="{33375983-02A7-855E-75BB-60A6AFBC488D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A9D062F7-4DED-640F-9B76-BB26857BDB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Títol 1">
            <a:extLst>
              <a:ext uri="{FF2B5EF4-FFF2-40B4-BE49-F238E27FC236}">
                <a16:creationId xmlns:a16="http://schemas.microsoft.com/office/drawing/2014/main" id="{A4BBC6C1-DAA5-F210-B995-CDAF2042E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47DD29F9-5375-63A4-A87F-9090C65C1357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430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4" name="Títol 1">
            <a:extLst>
              <a:ext uri="{FF2B5EF4-FFF2-40B4-BE49-F238E27FC236}">
                <a16:creationId xmlns:a16="http://schemas.microsoft.com/office/drawing/2014/main" id="{A6013E6B-55F7-D9F5-4669-0F700B36E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9062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6817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994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ingut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7C4997A-3CEC-106C-E929-2CB98C377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6610A6C1-9B49-59A7-C136-B8738C2B7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B7C97153-D89F-5578-8150-3CF5B63C7A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944C528-998D-AC0A-7505-40212BBC0B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19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B076D2FB-0164-AD0A-78E0-B368D744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6A26406E-BCA8-E3C8-7B3D-887E8D4BE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7957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B933F8C5-0CDE-C304-9CB9-CEC921B0B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5FF18AF5-3D05-DC07-CC15-9B284B7BA2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679C228-5789-9A1E-B2F7-AA91948BE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Bell MT" panose="02020503060305020303" pitchFamily="18" charset="0"/>
              </a:defRPr>
            </a:lvl1pPr>
          </a:lstStyle>
          <a:p>
            <a:fld id="{50978367-39EA-444B-B5F7-0CBE511068E9}" type="slidenum">
              <a:rPr lang="ca-ES" smtClean="0"/>
              <a:pPr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415885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38.png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41.png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25.emf"/><Relationship Id="rId15" Type="http://schemas.openxmlformats.org/officeDocument/2006/relationships/image" Target="../media/image4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44.emf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33.emf"/><Relationship Id="rId25" Type="http://schemas.openxmlformats.org/officeDocument/2006/relationships/oleObject" Target="../embeddings/oleObject81.bin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9.emf"/><Relationship Id="rId24" Type="http://schemas.openxmlformats.org/officeDocument/2006/relationships/image" Target="../media/image43.emf"/><Relationship Id="rId5" Type="http://schemas.openxmlformats.org/officeDocument/2006/relationships/image" Target="../media/image26.emf"/><Relationship Id="rId15" Type="http://schemas.openxmlformats.org/officeDocument/2006/relationships/image" Target="../media/image41.emf"/><Relationship Id="rId23" Type="http://schemas.openxmlformats.org/officeDocument/2006/relationships/oleObject" Target="../embeddings/oleObject80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46.emf"/><Relationship Id="rId3" Type="http://schemas.openxmlformats.org/officeDocument/2006/relationships/image" Target="../media/image31.emf"/><Relationship Id="rId21" Type="http://schemas.openxmlformats.org/officeDocument/2006/relationships/image" Target="../media/image35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32.emf"/><Relationship Id="rId25" Type="http://schemas.openxmlformats.org/officeDocument/2006/relationships/oleObject" Target="../embeddings/oleObject93.bin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28.emf"/><Relationship Id="rId24" Type="http://schemas.openxmlformats.org/officeDocument/2006/relationships/image" Target="../media/image49.png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25.emf"/><Relationship Id="rId21" Type="http://schemas.openxmlformats.org/officeDocument/2006/relationships/image" Target="../media/image3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33.emf"/><Relationship Id="rId25" Type="http://schemas.openxmlformats.org/officeDocument/2006/relationships/image" Target="../media/image31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26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8.e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1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7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67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tags" Target="../tags/tag12.xml"/><Relationship Id="rId7" Type="http://schemas.openxmlformats.org/officeDocument/2006/relationships/image" Target="../media/image75.emf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74.png"/><Relationship Id="rId10" Type="http://schemas.openxmlformats.org/officeDocument/2006/relationships/image" Target="../media/image7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81.png"/><Relationship Id="rId18" Type="http://schemas.openxmlformats.org/officeDocument/2006/relationships/image" Target="../media/image85.emf"/><Relationship Id="rId3" Type="http://schemas.openxmlformats.org/officeDocument/2006/relationships/tags" Target="../tags/tag15.xml"/><Relationship Id="rId21" Type="http://schemas.openxmlformats.org/officeDocument/2006/relationships/oleObject" Target="../embeddings/oleObject109.bin"/><Relationship Id="rId7" Type="http://schemas.openxmlformats.org/officeDocument/2006/relationships/tags" Target="../tags/tag19.xml"/><Relationship Id="rId12" Type="http://schemas.openxmlformats.org/officeDocument/2006/relationships/image" Target="../media/image80.png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78.png"/><Relationship Id="rId2" Type="http://schemas.openxmlformats.org/officeDocument/2006/relationships/tags" Target="../tags/tag14.xml"/><Relationship Id="rId16" Type="http://schemas.openxmlformats.org/officeDocument/2006/relationships/image" Target="../media/image84.png"/><Relationship Id="rId20" Type="http://schemas.openxmlformats.org/officeDocument/2006/relationships/image" Target="../media/image86.emf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image" Target="../media/image79.png"/><Relationship Id="rId24" Type="http://schemas.openxmlformats.org/officeDocument/2006/relationships/image" Target="../media/image75.emf"/><Relationship Id="rId5" Type="http://schemas.openxmlformats.org/officeDocument/2006/relationships/tags" Target="../tags/tag17.xml"/><Relationship Id="rId15" Type="http://schemas.openxmlformats.org/officeDocument/2006/relationships/image" Target="../media/image83.png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6.png"/><Relationship Id="rId19" Type="http://schemas.openxmlformats.org/officeDocument/2006/relationships/oleObject" Target="../embeddings/oleObject108.bin"/><Relationship Id="rId4" Type="http://schemas.openxmlformats.org/officeDocument/2006/relationships/tags" Target="../tags/tag16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82.png"/><Relationship Id="rId22" Type="http://schemas.openxmlformats.org/officeDocument/2006/relationships/image" Target="../media/image8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0.emf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9.png"/><Relationship Id="rId10" Type="http://schemas.openxmlformats.org/officeDocument/2006/relationships/image" Target="../media/image91.png"/><Relationship Id="rId4" Type="http://schemas.openxmlformats.org/officeDocument/2006/relationships/image" Target="../media/image88.png"/><Relationship Id="rId9" Type="http://schemas.openxmlformats.org/officeDocument/2006/relationships/image" Target="../media/image7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1.png"/><Relationship Id="rId3" Type="http://schemas.openxmlformats.org/officeDocument/2006/relationships/tags" Target="../tags/tag24.xml"/><Relationship Id="rId7" Type="http://schemas.openxmlformats.org/officeDocument/2006/relationships/image" Target="../media/image89.png"/><Relationship Id="rId12" Type="http://schemas.openxmlformats.org/officeDocument/2006/relationships/image" Target="../media/image88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75.emf"/><Relationship Id="rId5" Type="http://schemas.openxmlformats.org/officeDocument/2006/relationships/tags" Target="../tags/tag26.xml"/><Relationship Id="rId15" Type="http://schemas.openxmlformats.org/officeDocument/2006/relationships/image" Target="../media/image94.png"/><Relationship Id="rId10" Type="http://schemas.openxmlformats.org/officeDocument/2006/relationships/oleObject" Target="../embeddings/oleObject114.bin"/><Relationship Id="rId4" Type="http://schemas.openxmlformats.org/officeDocument/2006/relationships/tags" Target="../tags/tag25.xml"/><Relationship Id="rId9" Type="http://schemas.openxmlformats.org/officeDocument/2006/relationships/image" Target="../media/image92.emf"/><Relationship Id="rId14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0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96.emf"/><Relationship Id="rId17" Type="http://schemas.openxmlformats.org/officeDocument/2006/relationships/image" Target="../media/image99.png"/><Relationship Id="rId2" Type="http://schemas.openxmlformats.org/officeDocument/2006/relationships/tags" Target="../tags/tag28.xml"/><Relationship Id="rId16" Type="http://schemas.openxmlformats.org/officeDocument/2006/relationships/image" Target="../media/image98.png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oleObject" Target="../embeddings/oleObject115.bin"/><Relationship Id="rId5" Type="http://schemas.openxmlformats.org/officeDocument/2006/relationships/tags" Target="../tags/tag31.xml"/><Relationship Id="rId15" Type="http://schemas.openxmlformats.org/officeDocument/2006/relationships/image" Target="../media/image97.png"/><Relationship Id="rId10" Type="http://schemas.openxmlformats.org/officeDocument/2006/relationships/image" Target="../media/image95.png"/><Relationship Id="rId4" Type="http://schemas.openxmlformats.org/officeDocument/2006/relationships/tags" Target="../tags/tag30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102.png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75.emf"/><Relationship Id="rId2" Type="http://schemas.openxmlformats.org/officeDocument/2006/relationships/tags" Target="../tags/tag36.xml"/><Relationship Id="rId16" Type="http://schemas.openxmlformats.org/officeDocument/2006/relationships/image" Target="../media/image105.png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oleObject" Target="../embeddings/oleObject117.bin"/><Relationship Id="rId5" Type="http://schemas.openxmlformats.org/officeDocument/2006/relationships/tags" Target="../tags/tag39.xml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tags" Target="../tags/tag38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10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62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FCADF474-4278-971B-97F3-188462CCDF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6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4F2ABA5D-9300-FBC0-1335-6719B223C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BJECTIVE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89DA2CF9-F958-1292-286A-AFF429473F02}"/>
              </a:ext>
            </a:extLst>
          </p:cNvPr>
          <p:cNvCxnSpPr>
            <a:cxnSpLocks/>
          </p:cNvCxnSpPr>
          <p:nvPr/>
        </p:nvCxnSpPr>
        <p:spPr>
          <a:xfrm>
            <a:off x="4652682" y="968375"/>
            <a:ext cx="75393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5F9C7EFE-7B21-7440-61A3-9602968D487E}"/>
              </a:ext>
            </a:extLst>
          </p:cNvPr>
          <p:cNvSpPr txBox="1"/>
          <p:nvPr/>
        </p:nvSpPr>
        <p:spPr>
          <a:xfrm>
            <a:off x="736978" y="1883391"/>
            <a:ext cx="1039101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rgbClr val="D97F30"/>
                </a:solidFill>
                <a:latin typeface="Rockwell" panose="02060603020205020403" pitchFamily="18" charset="0"/>
              </a:rPr>
              <a:t>Main objectives:</a:t>
            </a:r>
          </a:p>
          <a:p>
            <a:pPr algn="just"/>
            <a:endParaRPr lang="en-US" b="1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Investigate the behavior of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different catalyst structures </a:t>
            </a:r>
            <a:r>
              <a:rPr lang="en-US" dirty="0">
                <a:latin typeface="Rockwell" panose="02060603020205020403" pitchFamily="18" charset="0"/>
              </a:rPr>
              <a:t>to identify strategie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lower activation barriers</a:t>
            </a:r>
            <a:r>
              <a:rPr lang="en-US" dirty="0">
                <a:latin typeface="Rockwell" panose="02060603020205020403" pitchFamily="18" charset="0"/>
              </a:rPr>
              <a:t>, enabling operation under milder conditions that reduce undesired parallel reactions.</a:t>
            </a:r>
          </a:p>
          <a:p>
            <a:pPr algn="just"/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Analyze the results obtained from the modifications made to the catalyst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understand their impact on catalytic performance</a:t>
            </a:r>
            <a:r>
              <a:rPr lang="en-US" dirty="0">
                <a:latin typeface="Rockwell" panose="02060603020205020403" pitchFamily="18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Conduct various test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provide a plausible explanation </a:t>
            </a:r>
            <a:r>
              <a:rPr lang="en-US" dirty="0">
                <a:latin typeface="Rockwell" panose="02060603020205020403" pitchFamily="18" charset="0"/>
              </a:rPr>
              <a:t>for the observed results, ensuring a thorough understanding of the catalytic processes involved.</a:t>
            </a:r>
          </a:p>
        </p:txBody>
      </p:sp>
    </p:spTree>
    <p:extLst>
      <p:ext uri="{BB962C8B-B14F-4D97-AF65-F5344CB8AC3E}">
        <p14:creationId xmlns:p14="http://schemas.microsoft.com/office/powerpoint/2010/main" val="703047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2960A672-948A-3014-22DB-386BE544C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9" y="1246138"/>
            <a:ext cx="4975746" cy="3838196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alculation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Gaussian 09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BP86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  SVP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06 + PCM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      cc-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pVTZ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  <a:sym typeface="Wingdings" panose="05000000000000000000" pitchFamily="2" charset="2"/>
            </a:endParaRP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0A68B191-9B2A-89B5-5816-74EC1221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7" name="Contenidor de text 6">
            <a:extLst>
              <a:ext uri="{FF2B5EF4-FFF2-40B4-BE49-F238E27FC236}">
                <a16:creationId xmlns:a16="http://schemas.microsoft.com/office/drawing/2014/main" id="{9F2B28C4-1E78-F068-A1BC-94FCC583EA0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7</a:t>
            </a:r>
          </a:p>
        </p:txBody>
      </p:sp>
      <p:pic>
        <p:nvPicPr>
          <p:cNvPr id="9" name="Imatge 8">
            <a:extLst>
              <a:ext uri="{FF2B5EF4-FFF2-40B4-BE49-F238E27FC236}">
                <a16:creationId xmlns:a16="http://schemas.microsoft.com/office/drawing/2014/main" id="{3F567898-E383-7B68-883B-F44BE6615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547" y="2873312"/>
            <a:ext cx="390580" cy="152421"/>
          </a:xfrm>
          <a:prstGeom prst="rect">
            <a:avLst/>
          </a:prstGeom>
        </p:spPr>
      </p:pic>
      <p:pic>
        <p:nvPicPr>
          <p:cNvPr id="10" name="Imatge 9">
            <a:extLst>
              <a:ext uri="{FF2B5EF4-FFF2-40B4-BE49-F238E27FC236}">
                <a16:creationId xmlns:a16="http://schemas.microsoft.com/office/drawing/2014/main" id="{87AE570A-7B36-3068-7D05-FA17832946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932" y="3325759"/>
            <a:ext cx="390580" cy="152421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22618210-AEFA-32C9-F307-3FC6CFBD9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1073" y="4283025"/>
            <a:ext cx="390580" cy="152421"/>
          </a:xfrm>
          <a:prstGeom prst="rect">
            <a:avLst/>
          </a:prstGeom>
        </p:spPr>
      </p:pic>
      <p:pic>
        <p:nvPicPr>
          <p:cNvPr id="12" name="Imatge 11">
            <a:extLst>
              <a:ext uri="{FF2B5EF4-FFF2-40B4-BE49-F238E27FC236}">
                <a16:creationId xmlns:a16="http://schemas.microsoft.com/office/drawing/2014/main" id="{080C565B-52A7-9B6C-929D-745BCEC5D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165" y="4721173"/>
            <a:ext cx="390580" cy="152421"/>
          </a:xfrm>
          <a:prstGeom prst="rect">
            <a:avLst/>
          </a:prstGeom>
        </p:spPr>
      </p:pic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6E4FB2DD-3E3A-4458-0B84-7A4DF4FBEE95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lau de tancament 3">
            <a:extLst>
              <a:ext uri="{FF2B5EF4-FFF2-40B4-BE49-F238E27FC236}">
                <a16:creationId xmlns:a16="http://schemas.microsoft.com/office/drawing/2014/main" id="{B1BA7DD7-E7A1-BAAA-072B-DA60FC7539CE}"/>
              </a:ext>
            </a:extLst>
          </p:cNvPr>
          <p:cNvSpPr/>
          <p:nvPr/>
        </p:nvSpPr>
        <p:spPr>
          <a:xfrm>
            <a:off x="4681079" y="2354778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BF4F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BF3434"/>
              </a:solidFill>
            </a:endParaRP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A1D166E7-A38A-61C0-71B0-DD2838DC2BFF}"/>
              </a:ext>
            </a:extLst>
          </p:cNvPr>
          <p:cNvSpPr txBox="1"/>
          <p:nvPr/>
        </p:nvSpPr>
        <p:spPr>
          <a:xfrm>
            <a:off x="4955465" y="2759409"/>
            <a:ext cx="3523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BF3434"/>
                </a:solidFill>
                <a:latin typeface="Rockwell" panose="02060603020205020403" pitchFamily="18" charset="0"/>
              </a:rPr>
              <a:t>Optimization of the geometries</a:t>
            </a:r>
          </a:p>
        </p:txBody>
      </p:sp>
      <p:sp>
        <p:nvSpPr>
          <p:cNvPr id="8" name="Clau de tancament 7">
            <a:extLst>
              <a:ext uri="{FF2B5EF4-FFF2-40B4-BE49-F238E27FC236}">
                <a16:creationId xmlns:a16="http://schemas.microsoft.com/office/drawing/2014/main" id="{EEF8B3AE-3D8E-1675-674F-4D4F39184ECB}"/>
              </a:ext>
            </a:extLst>
          </p:cNvPr>
          <p:cNvSpPr/>
          <p:nvPr/>
        </p:nvSpPr>
        <p:spPr>
          <a:xfrm>
            <a:off x="4681079" y="3753094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119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119FBF"/>
              </a:solidFill>
            </a:endParaRP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7F10A238-5E91-F709-4135-321C83043EB7}"/>
              </a:ext>
            </a:extLst>
          </p:cNvPr>
          <p:cNvSpPr txBox="1"/>
          <p:nvPr/>
        </p:nvSpPr>
        <p:spPr>
          <a:xfrm>
            <a:off x="4955465" y="4157725"/>
            <a:ext cx="2049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19FBF"/>
                </a:solidFill>
                <a:latin typeface="Rockwell" panose="02060603020205020403" pitchFamily="18" charset="0"/>
              </a:rPr>
              <a:t>Solvation energy</a:t>
            </a:r>
          </a:p>
        </p:txBody>
      </p:sp>
    </p:spTree>
    <p:extLst>
      <p:ext uri="{BB962C8B-B14F-4D97-AF65-F5344CB8AC3E}">
        <p14:creationId xmlns:p14="http://schemas.microsoft.com/office/powerpoint/2010/main" val="3634047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7" name="Contenidor de contingut 5">
            <a:extLst>
              <a:ext uri="{FF2B5EF4-FFF2-40B4-BE49-F238E27FC236}">
                <a16:creationId xmlns:a16="http://schemas.microsoft.com/office/drawing/2014/main" id="{8A213E6F-38B0-97C9-FE38-EE683463B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3501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AAFF24C2-69A2-55C3-AE79-F9A5B67C32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6714431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203E4573-55DB-66E7-9064-2B6AC03F5012}"/>
              </a:ext>
            </a:extLst>
          </p:cNvPr>
          <p:cNvSpPr/>
          <p:nvPr/>
        </p:nvSpPr>
        <p:spPr>
          <a:xfrm>
            <a:off x="237698" y="4128447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QuadreDeText 6">
            <a:extLst>
              <a:ext uri="{FF2B5EF4-FFF2-40B4-BE49-F238E27FC236}">
                <a16:creationId xmlns:a16="http://schemas.microsoft.com/office/drawing/2014/main" id="{F531C88C-12D3-7019-0443-F7E3BB2809B5}"/>
              </a:ext>
            </a:extLst>
          </p:cNvPr>
          <p:cNvSpPr txBox="1"/>
          <p:nvPr/>
        </p:nvSpPr>
        <p:spPr>
          <a:xfrm>
            <a:off x="8167823" y="1246138"/>
            <a:ext cx="3334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tomic charges:</a:t>
            </a:r>
          </a:p>
          <a:p>
            <a:r>
              <a:rPr lang="en-US" dirty="0">
                <a:latin typeface="Rockwell" panose="02060603020205020403" pitchFamily="18" charset="0"/>
              </a:rPr>
              <a:t>distribution of the electron density in each atom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D89F0976-9100-A8C5-152F-8A9FD01B0420}"/>
              </a:ext>
            </a:extLst>
          </p:cNvPr>
          <p:cNvSpPr txBox="1"/>
          <p:nvPr/>
        </p:nvSpPr>
        <p:spPr>
          <a:xfrm>
            <a:off x="7509574" y="2771784"/>
            <a:ext cx="3655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Mayer Bond Order (MBO):</a:t>
            </a:r>
          </a:p>
          <a:p>
            <a:r>
              <a:rPr lang="en-US" dirty="0">
                <a:latin typeface="Rockwell" panose="02060603020205020403" pitchFamily="18" charset="0"/>
              </a:rPr>
              <a:t>average number of electrons shared between two atoms.</a:t>
            </a:r>
          </a:p>
        </p:txBody>
      </p:sp>
      <p:cxnSp>
        <p:nvCxnSpPr>
          <p:cNvPr id="11" name="Connector de fletxa recta 10">
            <a:extLst>
              <a:ext uri="{FF2B5EF4-FFF2-40B4-BE49-F238E27FC236}">
                <a16:creationId xmlns:a16="http://schemas.microsoft.com/office/drawing/2014/main" id="{87737F5C-AC9C-BD5E-348E-408BB7645CD7}"/>
              </a:ext>
            </a:extLst>
          </p:cNvPr>
          <p:cNvCxnSpPr>
            <a:cxnSpLocks/>
          </p:cNvCxnSpPr>
          <p:nvPr/>
        </p:nvCxnSpPr>
        <p:spPr>
          <a:xfrm flipV="1">
            <a:off x="6441743" y="1791495"/>
            <a:ext cx="1492022" cy="6020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Connector de fletxa recta 12">
            <a:extLst>
              <a:ext uri="{FF2B5EF4-FFF2-40B4-BE49-F238E27FC236}">
                <a16:creationId xmlns:a16="http://schemas.microsoft.com/office/drawing/2014/main" id="{89661E23-824A-9189-5648-DE32E3B8F91D}"/>
              </a:ext>
            </a:extLst>
          </p:cNvPr>
          <p:cNvCxnSpPr/>
          <p:nvPr/>
        </p:nvCxnSpPr>
        <p:spPr>
          <a:xfrm>
            <a:off x="4208929" y="2918012"/>
            <a:ext cx="2985247" cy="2554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or de fletxa recta 15">
            <a:extLst>
              <a:ext uri="{FF2B5EF4-FFF2-40B4-BE49-F238E27FC236}">
                <a16:creationId xmlns:a16="http://schemas.microsoft.com/office/drawing/2014/main" id="{62F13B39-84E3-5020-02E0-E7FAB4FF09F8}"/>
              </a:ext>
            </a:extLst>
          </p:cNvPr>
          <p:cNvCxnSpPr/>
          <p:nvPr/>
        </p:nvCxnSpPr>
        <p:spPr>
          <a:xfrm>
            <a:off x="2958353" y="3321424"/>
            <a:ext cx="2756647" cy="13043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QuadreDeText 9">
            <a:extLst>
              <a:ext uri="{FF2B5EF4-FFF2-40B4-BE49-F238E27FC236}">
                <a16:creationId xmlns:a16="http://schemas.microsoft.com/office/drawing/2014/main" id="{74D3207B-3CB0-BD56-C398-F02C46FE4BEC}"/>
              </a:ext>
            </a:extLst>
          </p:cNvPr>
          <p:cNvSpPr txBox="1"/>
          <p:nvPr/>
        </p:nvSpPr>
        <p:spPr>
          <a:xfrm>
            <a:off x="0" y="6445313"/>
            <a:ext cx="62992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Phys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Lett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3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97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70–274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5708–5711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pic>
        <p:nvPicPr>
          <p:cNvPr id="9" name="Imatge 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 title="IguanaTex Bitmap Display">
            <a:extLst>
              <a:ext uri="{FF2B5EF4-FFF2-40B4-BE49-F238E27FC236}">
                <a16:creationId xmlns:a16="http://schemas.microsoft.com/office/drawing/2014/main" id="{B18A1A21-4C56-367F-F083-06B41E9FC56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306601"/>
            <a:ext cx="4473388" cy="815311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F4100682-58E3-3EFA-B613-FA32AC11A636}"/>
              </a:ext>
            </a:extLst>
          </p:cNvPr>
          <p:cNvSpPr txBox="1"/>
          <p:nvPr/>
        </p:nvSpPr>
        <p:spPr>
          <a:xfrm>
            <a:off x="6096000" y="4050586"/>
            <a:ext cx="3852333" cy="1098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:</a:t>
            </a:r>
          </a:p>
          <a:p>
            <a:pPr>
              <a:lnSpc>
                <a:spcPct val="125000"/>
              </a:lnSpc>
            </a:pPr>
            <a:r>
              <a:rPr lang="en-US" dirty="0">
                <a:highlight>
                  <a:srgbClr val="FFFFFF"/>
                </a:highlight>
                <a:latin typeface="Rockwell" panose="02060603020205020403" pitchFamily="18" charset="0"/>
              </a:rPr>
              <a:t>describes the capacity of an atom to deal with an electrophilic attack. </a:t>
            </a: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8206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idor de contingut 5">
            <a:extLst>
              <a:ext uri="{FF2B5EF4-FFF2-40B4-BE49-F238E27FC236}">
                <a16:creationId xmlns:a16="http://schemas.microsoft.com/office/drawing/2014/main" id="{5FEC7E5B-4018-A7D3-21EB-E41D06B6E979}"/>
              </a:ext>
            </a:extLst>
          </p:cNvPr>
          <p:cNvSpPr txBox="1">
            <a:spLocks/>
          </p:cNvSpPr>
          <p:nvPr/>
        </p:nvSpPr>
        <p:spPr>
          <a:xfrm>
            <a:off x="237698" y="124613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D97F30"/>
                </a:solidFill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89B9C0DE-BF59-92E4-CADD-0429FCB2869E}"/>
              </a:ext>
            </a:extLst>
          </p:cNvPr>
          <p:cNvSpPr/>
          <p:nvPr/>
        </p:nvSpPr>
        <p:spPr>
          <a:xfrm>
            <a:off x="237698" y="4582989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273469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425A92B-850F-856B-51CA-B36B4C3E609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1" t="34953" r="30819"/>
          <a:stretch/>
        </p:blipFill>
        <p:spPr>
          <a:xfrm>
            <a:off x="8367969" y="1112335"/>
            <a:ext cx="3438118" cy="2896671"/>
          </a:xfrm>
          <a:prstGeom prst="rect">
            <a:avLst/>
          </a:prstGeom>
        </p:spPr>
      </p:pic>
      <p:sp>
        <p:nvSpPr>
          <p:cNvPr id="8" name="QuadreDeText 7">
            <a:extLst>
              <a:ext uri="{FF2B5EF4-FFF2-40B4-BE49-F238E27FC236}">
                <a16:creationId xmlns:a16="http://schemas.microsoft.com/office/drawing/2014/main" id="{E3F6FBBD-E481-0378-CF46-542485C12185}"/>
              </a:ext>
            </a:extLst>
          </p:cNvPr>
          <p:cNvSpPr txBox="1"/>
          <p:nvPr/>
        </p:nvSpPr>
        <p:spPr>
          <a:xfrm>
            <a:off x="-2599" y="6603812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Nat. </a:t>
            </a:r>
            <a:r>
              <a:rPr lang="fr-FR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fr-FR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9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1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872–879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pSp>
        <p:nvGrpSpPr>
          <p:cNvPr id="24" name="Agrupa 23">
            <a:extLst>
              <a:ext uri="{FF2B5EF4-FFF2-40B4-BE49-F238E27FC236}">
                <a16:creationId xmlns:a16="http://schemas.microsoft.com/office/drawing/2014/main" id="{86D71A32-100D-A4B1-A797-1933F821D7C7}"/>
              </a:ext>
            </a:extLst>
          </p:cNvPr>
          <p:cNvGrpSpPr>
            <a:grpSpLocks noChangeAspect="1"/>
          </p:cNvGrpSpPr>
          <p:nvPr/>
        </p:nvGrpSpPr>
        <p:grpSpPr>
          <a:xfrm>
            <a:off x="4362841" y="3922473"/>
            <a:ext cx="5034275" cy="2681339"/>
            <a:chOff x="3047543" y="511984"/>
            <a:chExt cx="7666183" cy="408313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E19ECAF-28D0-4CC8-2464-C459E7BFC049}"/>
                </a:ext>
              </a:extLst>
            </p:cNvPr>
            <p:cNvSpPr/>
            <p:nvPr/>
          </p:nvSpPr>
          <p:spPr>
            <a:xfrm>
              <a:off x="3047543" y="534384"/>
              <a:ext cx="7666183" cy="4060739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Agrupa 25">
              <a:extLst>
                <a:ext uri="{FF2B5EF4-FFF2-40B4-BE49-F238E27FC236}">
                  <a16:creationId xmlns:a16="http://schemas.microsoft.com/office/drawing/2014/main" id="{7C498435-455F-6B34-8EC3-72B283107869}"/>
                </a:ext>
              </a:extLst>
            </p:cNvPr>
            <p:cNvGrpSpPr/>
            <p:nvPr/>
          </p:nvGrpSpPr>
          <p:grpSpPr>
            <a:xfrm>
              <a:off x="3268976" y="511984"/>
              <a:ext cx="7195188" cy="4059663"/>
              <a:chOff x="3219956" y="511984"/>
              <a:chExt cx="7195188" cy="4059663"/>
            </a:xfrm>
          </p:grpSpPr>
          <p:grpSp>
            <p:nvGrpSpPr>
              <p:cNvPr id="27" name="Agrupa 26">
                <a:extLst>
                  <a:ext uri="{FF2B5EF4-FFF2-40B4-BE49-F238E27FC236}">
                    <a16:creationId xmlns:a16="http://schemas.microsoft.com/office/drawing/2014/main" id="{940947C5-86B4-89FA-980E-EBE169D9C8AC}"/>
                  </a:ext>
                </a:extLst>
              </p:cNvPr>
              <p:cNvGrpSpPr/>
              <p:nvPr/>
            </p:nvGrpSpPr>
            <p:grpSpPr>
              <a:xfrm>
                <a:off x="3219956" y="1085241"/>
                <a:ext cx="6786561" cy="3486406"/>
                <a:chOff x="4922852" y="2028544"/>
                <a:chExt cx="5094008" cy="2616904"/>
              </a:xfrm>
            </p:grpSpPr>
            <p:grpSp>
              <p:nvGrpSpPr>
                <p:cNvPr id="32" name="Agrupa 31">
                  <a:extLst>
                    <a:ext uri="{FF2B5EF4-FFF2-40B4-BE49-F238E27FC236}">
                      <a16:creationId xmlns:a16="http://schemas.microsoft.com/office/drawing/2014/main" id="{F9F6E8F7-38DB-B101-58DF-11FA68E95E3B}"/>
                    </a:ext>
                  </a:extLst>
                </p:cNvPr>
                <p:cNvGrpSpPr/>
                <p:nvPr/>
              </p:nvGrpSpPr>
              <p:grpSpPr>
                <a:xfrm>
                  <a:off x="4922852" y="2028544"/>
                  <a:ext cx="2346294" cy="2616904"/>
                  <a:chOff x="4922852" y="2009559"/>
                  <a:chExt cx="2346294" cy="2616904"/>
                </a:xfrm>
              </p:grpSpPr>
              <p:graphicFrame>
                <p:nvGraphicFramePr>
                  <p:cNvPr id="36" name="Objecte 35">
                    <a:extLst>
                      <a:ext uri="{FF2B5EF4-FFF2-40B4-BE49-F238E27FC236}">
                        <a16:creationId xmlns:a16="http://schemas.microsoft.com/office/drawing/2014/main" id="{CA1DC74D-EF79-5F59-EC5E-26C7D9D07FB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9812276"/>
                      </p:ext>
                    </p:extLst>
                  </p:nvPr>
                </p:nvGraphicFramePr>
                <p:xfrm>
                  <a:off x="5093493" y="2009559"/>
                  <a:ext cx="2005013" cy="20399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3" imgW="2005003" imgH="2040296" progId="ChemDraw.Document.6.0">
                          <p:embed/>
                        </p:oleObj>
                      </mc:Choice>
                      <mc:Fallback>
                        <p:oleObj name="CS ChemDraw Drawing" r:id="rId3" imgW="2005003" imgH="2040296" progId="ChemDraw.Document.6.0">
                          <p:embed/>
                          <p:pic>
                            <p:nvPicPr>
                              <p:cNvPr id="3" name="Objecte 2">
                                <a:extLst>
                                  <a:ext uri="{FF2B5EF4-FFF2-40B4-BE49-F238E27FC236}">
                                    <a16:creationId xmlns:a16="http://schemas.microsoft.com/office/drawing/2014/main" id="{65D6C908-369F-A375-ACB2-9FB945BC422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93493" y="2009559"/>
                                <a:ext cx="2005013" cy="20399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" name="QuadreDeText 36">
                    <a:extLst>
                      <a:ext uri="{FF2B5EF4-FFF2-40B4-BE49-F238E27FC236}">
                        <a16:creationId xmlns:a16="http://schemas.microsoft.com/office/drawing/2014/main" id="{3C0E931C-CB6F-E3CA-40C1-8662FABD8953}"/>
                      </a:ext>
                    </a:extLst>
                  </p:cNvPr>
                  <p:cNvSpPr txBox="1"/>
                  <p:nvPr/>
                </p:nvSpPr>
                <p:spPr>
                  <a:xfrm>
                    <a:off x="4922852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dirty="0">
                        <a:latin typeface="Rockwell" panose="02060603020205020403" pitchFamily="18" charset="0"/>
                      </a:rPr>
                      <a:t>%</a:t>
                    </a:r>
                    <a:r>
                      <a:rPr lang="en-US" sz="1600" i="1" dirty="0" err="1">
                        <a:latin typeface="Rockwell" panose="02060603020205020403" pitchFamily="18" charset="0"/>
                      </a:rPr>
                      <a:t>V</a:t>
                    </a:r>
                    <a:r>
                      <a:rPr lang="en-US" sz="1600" i="1" baseline="-25000" dirty="0" err="1">
                        <a:latin typeface="Rockwell" panose="02060603020205020403" pitchFamily="18" charset="0"/>
                      </a:rPr>
                      <a:t>bur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  <p:grpSp>
              <p:nvGrpSpPr>
                <p:cNvPr id="33" name="Agrupa 32">
                  <a:extLst>
                    <a:ext uri="{FF2B5EF4-FFF2-40B4-BE49-F238E27FC236}">
                      <a16:creationId xmlns:a16="http://schemas.microsoft.com/office/drawing/2014/main" id="{5F5C6518-DEA1-0002-2C5E-E307AA389EAF}"/>
                    </a:ext>
                  </a:extLst>
                </p:cNvPr>
                <p:cNvGrpSpPr/>
                <p:nvPr/>
              </p:nvGrpSpPr>
              <p:grpSpPr>
                <a:xfrm>
                  <a:off x="7670566" y="2028544"/>
                  <a:ext cx="2346294" cy="2616904"/>
                  <a:chOff x="8178800" y="2009559"/>
                  <a:chExt cx="2346294" cy="2616904"/>
                </a:xfrm>
              </p:grpSpPr>
              <p:pic>
                <p:nvPicPr>
                  <p:cNvPr id="34" name="Imatge 33">
                    <a:extLst>
                      <a:ext uri="{FF2B5EF4-FFF2-40B4-BE49-F238E27FC236}">
                        <a16:creationId xmlns:a16="http://schemas.microsoft.com/office/drawing/2014/main" id="{4B27F248-522A-499C-023A-B8AB996B211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7730" t="9834" r="22525" b="6316"/>
                  <a:stretch/>
                </p:blipFill>
                <p:spPr>
                  <a:xfrm>
                    <a:off x="8219990" y="2009559"/>
                    <a:ext cx="2263915" cy="2042806"/>
                  </a:xfrm>
                  <a:prstGeom prst="rect">
                    <a:avLst/>
                  </a:prstGeom>
                </p:spPr>
              </p:pic>
              <p:sp>
                <p:nvSpPr>
                  <p:cNvPr id="35" name="QuadreDeText 34">
                    <a:extLst>
                      <a:ext uri="{FF2B5EF4-FFF2-40B4-BE49-F238E27FC236}">
                        <a16:creationId xmlns:a16="http://schemas.microsoft.com/office/drawing/2014/main" id="{44EFCF9A-2E2C-DF5C-CC00-4F97C93AEEE7}"/>
                      </a:ext>
                    </a:extLst>
                  </p:cNvPr>
                  <p:cNvSpPr txBox="1"/>
                  <p:nvPr/>
                </p:nvSpPr>
                <p:spPr>
                  <a:xfrm>
                    <a:off x="8178800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i="1" dirty="0">
                        <a:latin typeface="Rockwell" panose="02060603020205020403" pitchFamily="18" charset="0"/>
                      </a:rPr>
                      <a:t>Steric maps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</p:grpSp>
          <p:cxnSp>
            <p:nvCxnSpPr>
              <p:cNvPr id="28" name="Connector de fletxa recta 27">
                <a:extLst>
                  <a:ext uri="{FF2B5EF4-FFF2-40B4-BE49-F238E27FC236}">
                    <a16:creationId xmlns:a16="http://schemas.microsoft.com/office/drawing/2014/main" id="{5B22A7E5-1908-44DE-49DD-C70C3814ACBA}"/>
                  </a:ext>
                </a:extLst>
              </p:cNvPr>
              <p:cNvCxnSpPr/>
              <p:nvPr/>
            </p:nvCxnSpPr>
            <p:spPr>
              <a:xfrm flipV="1">
                <a:off x="8469745" y="905164"/>
                <a:ext cx="0" cy="14962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or de fletxa recta 28">
                <a:extLst>
                  <a:ext uri="{FF2B5EF4-FFF2-40B4-BE49-F238E27FC236}">
                    <a16:creationId xmlns:a16="http://schemas.microsoft.com/office/drawing/2014/main" id="{F57B7AE7-B129-5542-AA7C-E77A8CEFC8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0509" y="2387602"/>
                <a:ext cx="1616367" cy="138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QuadreDeText 29">
                <a:extLst>
                  <a:ext uri="{FF2B5EF4-FFF2-40B4-BE49-F238E27FC236}">
                    <a16:creationId xmlns:a16="http://schemas.microsoft.com/office/drawing/2014/main" id="{AF924579-4B8A-C63E-A763-2215D0118E1C}"/>
                  </a:ext>
                </a:extLst>
              </p:cNvPr>
              <p:cNvSpPr txBox="1"/>
              <p:nvPr/>
            </p:nvSpPr>
            <p:spPr>
              <a:xfrm>
                <a:off x="6949576" y="511984"/>
                <a:ext cx="3016131" cy="515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Y</a:t>
                </a:r>
              </a:p>
            </p:txBody>
          </p:sp>
          <p:sp>
            <p:nvSpPr>
              <p:cNvPr id="31" name="QuadreDeText 30">
                <a:extLst>
                  <a:ext uri="{FF2B5EF4-FFF2-40B4-BE49-F238E27FC236}">
                    <a16:creationId xmlns:a16="http://schemas.microsoft.com/office/drawing/2014/main" id="{F329757E-950C-9F04-43F8-1FB3D6FE2D18}"/>
                  </a:ext>
                </a:extLst>
              </p:cNvPr>
              <p:cNvSpPr txBox="1"/>
              <p:nvPr/>
            </p:nvSpPr>
            <p:spPr>
              <a:xfrm rot="5400000">
                <a:off x="9902401" y="2202937"/>
                <a:ext cx="656154" cy="369332"/>
              </a:xfrm>
              <a:prstGeom prst="rect">
                <a:avLst/>
              </a:prstGeom>
              <a:noFill/>
            </p:spPr>
            <p:txBody>
              <a:bodyPr vert="vert"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4455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idor de contingut 5">
            <a:extLst>
              <a:ext uri="{FF2B5EF4-FFF2-40B4-BE49-F238E27FC236}">
                <a16:creationId xmlns:a16="http://schemas.microsoft.com/office/drawing/2014/main" id="{5D415F90-8E01-1926-2BA2-6FFCF7ABF0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76084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F3586346-05F5-8C90-5964-9A55DB1950D2}"/>
              </a:ext>
            </a:extLst>
          </p:cNvPr>
          <p:cNvSpPr txBox="1"/>
          <p:nvPr/>
        </p:nvSpPr>
        <p:spPr>
          <a:xfrm>
            <a:off x="6289724" y="3075942"/>
            <a:ext cx="3302758" cy="282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u="sng" dirty="0">
                <a:latin typeface="Rockwell" panose="02060603020205020403" pitchFamily="18" charset="0"/>
              </a:rPr>
              <a:t>Used indices: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OM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Rockwell" panose="02060603020205020403" pitchFamily="18" charset="0"/>
              </a:rPr>
              <a:t>I</a:t>
            </a:r>
            <a:r>
              <a:rPr lang="en-US" baseline="-25000" dirty="0" err="1">
                <a:latin typeface="Rockwell" panose="02060603020205020403" pitchFamily="18" charset="0"/>
              </a:rPr>
              <a:t>ring</a:t>
            </a:r>
            <a:r>
              <a:rPr lang="en-US" dirty="0">
                <a:latin typeface="Rockwell" panose="02060603020205020403" pitchFamily="18" charset="0"/>
              </a:rPr>
              <a:t> - I</a:t>
            </a:r>
            <a:r>
              <a:rPr lang="en-US" baseline="-25000" dirty="0">
                <a:latin typeface="Rockwell" panose="02060603020205020403" pitchFamily="18" charset="0"/>
              </a:rPr>
              <a:t>NG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MCI - I</a:t>
            </a:r>
            <a:r>
              <a:rPr lang="en-US" baseline="-25000" dirty="0">
                <a:latin typeface="Rockwell" panose="02060603020205020403" pitchFamily="18" charset="0"/>
              </a:rPr>
              <a:t>NB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FLU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O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L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PDI</a:t>
            </a:r>
          </a:p>
        </p:txBody>
      </p:sp>
      <p:grpSp>
        <p:nvGrpSpPr>
          <p:cNvPr id="9" name="Agrupa 8">
            <a:extLst>
              <a:ext uri="{FF2B5EF4-FFF2-40B4-BE49-F238E27FC236}">
                <a16:creationId xmlns:a16="http://schemas.microsoft.com/office/drawing/2014/main" id="{FF1EE55B-69EB-C614-4DEB-948D31A2BF9B}"/>
              </a:ext>
            </a:extLst>
          </p:cNvPr>
          <p:cNvGrpSpPr>
            <a:grpSpLocks noChangeAspect="1"/>
          </p:cNvGrpSpPr>
          <p:nvPr/>
        </p:nvGrpSpPr>
        <p:grpSpPr>
          <a:xfrm>
            <a:off x="8299925" y="2320122"/>
            <a:ext cx="2914516" cy="4120136"/>
            <a:chOff x="4029308" y="507398"/>
            <a:chExt cx="4133385" cy="5843203"/>
          </a:xfrm>
        </p:grpSpPr>
        <p:sp>
          <p:nvSpPr>
            <p:cNvPr id="10" name="Pentàgon 9">
              <a:extLst>
                <a:ext uri="{FF2B5EF4-FFF2-40B4-BE49-F238E27FC236}">
                  <a16:creationId xmlns:a16="http://schemas.microsoft.com/office/drawing/2014/main" id="{1248D76B-8C91-1AAA-8D6E-B1C9093709F4}"/>
                </a:ext>
              </a:extLst>
            </p:cNvPr>
            <p:cNvSpPr/>
            <p:nvPr/>
          </p:nvSpPr>
          <p:spPr>
            <a:xfrm>
              <a:off x="5365376" y="1707776"/>
              <a:ext cx="1438835" cy="1385047"/>
            </a:xfrm>
            <a:prstGeom prst="pentagon">
              <a:avLst/>
            </a:prstGeom>
            <a:noFill/>
            <a:ln w="3810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Hexàgon 10">
              <a:extLst>
                <a:ext uri="{FF2B5EF4-FFF2-40B4-BE49-F238E27FC236}">
                  <a16:creationId xmlns:a16="http://schemas.microsoft.com/office/drawing/2014/main" id="{EABF26CF-1783-86AD-1B93-BD7898D46FE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exàgon 11">
              <a:extLst>
                <a:ext uri="{FF2B5EF4-FFF2-40B4-BE49-F238E27FC236}">
                  <a16:creationId xmlns:a16="http://schemas.microsoft.com/office/drawing/2014/main" id="{025D435D-7301-CC14-0985-F39069CEB350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36F27C42-4D99-B6E7-2ED3-8841491D6300}"/>
                </a:ext>
              </a:extLst>
            </p:cNvPr>
            <p:cNvSpPr txBox="1"/>
            <p:nvPr/>
          </p:nvSpPr>
          <p:spPr>
            <a:xfrm>
              <a:off x="5398995" y="209058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15" name="QuadreDeText 14">
              <a:extLst>
                <a:ext uri="{FF2B5EF4-FFF2-40B4-BE49-F238E27FC236}">
                  <a16:creationId xmlns:a16="http://schemas.microsoft.com/office/drawing/2014/main" id="{231D318E-353F-17B8-2EA8-28D34DF65C7A}"/>
                </a:ext>
              </a:extLst>
            </p:cNvPr>
            <p:cNvSpPr txBox="1"/>
            <p:nvPr/>
          </p:nvSpPr>
          <p:spPr>
            <a:xfrm>
              <a:off x="5398995" y="355631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16" name="QuadreDeText 15">
              <a:extLst>
                <a:ext uri="{FF2B5EF4-FFF2-40B4-BE49-F238E27FC236}">
                  <a16:creationId xmlns:a16="http://schemas.microsoft.com/office/drawing/2014/main" id="{B3F2A4B1-E6A4-B08D-CD29-B8242EECD98E}"/>
                </a:ext>
              </a:extLst>
            </p:cNvPr>
            <p:cNvSpPr txBox="1"/>
            <p:nvPr/>
          </p:nvSpPr>
          <p:spPr>
            <a:xfrm>
              <a:off x="5372100" y="5129616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EE187C4F-4DC4-8EFB-77C4-508900D91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554617"/>
                </p:ext>
              </p:extLst>
            </p:nvPr>
          </p:nvGraphicFramePr>
          <p:xfrm>
            <a:off x="4029308" y="507398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836269" imgH="1182182" progId="ChemDraw.Document.6.0">
                    <p:embed/>
                  </p:oleObj>
                </mc:Choice>
                <mc:Fallback>
                  <p:oleObj name="CS ChemDraw Drawing" r:id="rId2" imgW="836269" imgH="1182182" progId="ChemDraw.Document.6.0">
                    <p:embed/>
                    <p:pic>
                      <p:nvPicPr>
                        <p:cNvPr id="2" name="Objecte 1">
                          <a:extLst>
                            <a:ext uri="{FF2B5EF4-FFF2-40B4-BE49-F238E27FC236}">
                              <a16:creationId xmlns:a16="http://schemas.microsoft.com/office/drawing/2014/main" id="{A440EC0F-7E9D-B45B-D45A-AB25E75D3E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29308" y="507398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Connector de fletxa recta 17">
            <a:extLst>
              <a:ext uri="{FF2B5EF4-FFF2-40B4-BE49-F238E27FC236}">
                <a16:creationId xmlns:a16="http://schemas.microsoft.com/office/drawing/2014/main" id="{EE9FF835-C42E-9803-3EA2-20DCE3DEF9E2}"/>
              </a:ext>
            </a:extLst>
          </p:cNvPr>
          <p:cNvCxnSpPr>
            <a:cxnSpLocks/>
          </p:cNvCxnSpPr>
          <p:nvPr/>
        </p:nvCxnSpPr>
        <p:spPr>
          <a:xfrm flipH="1">
            <a:off x="7713071" y="4326990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 de fletxa recta 19">
            <a:extLst>
              <a:ext uri="{FF2B5EF4-FFF2-40B4-BE49-F238E27FC236}">
                <a16:creationId xmlns:a16="http://schemas.microsoft.com/office/drawing/2014/main" id="{C36D9AD8-602D-379A-22A8-EF2037EDADED}"/>
              </a:ext>
            </a:extLst>
          </p:cNvPr>
          <p:cNvCxnSpPr>
            <a:cxnSpLocks/>
          </p:cNvCxnSpPr>
          <p:nvPr/>
        </p:nvCxnSpPr>
        <p:spPr>
          <a:xfrm flipH="1">
            <a:off x="7226489" y="5707038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07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AFD8DB65-F313-FE10-33EA-5DDDF1A1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5588"/>
              </p:ext>
            </p:extLst>
          </p:nvPr>
        </p:nvGraphicFramePr>
        <p:xfrm>
          <a:off x="2325687" y="3490912"/>
          <a:ext cx="754062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40415" imgH="2398097" progId="ChemDraw.Document.6.0">
                  <p:embed/>
                </p:oleObj>
              </mc:Choice>
              <mc:Fallback>
                <p:oleObj name="CS ChemDraw Drawing" r:id="rId2" imgW="7540415" imgH="2398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5687" y="3490912"/>
                        <a:ext cx="754062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QuadreDeText 6">
            <a:extLst>
              <a:ext uri="{FF2B5EF4-FFF2-40B4-BE49-F238E27FC236}">
                <a16:creationId xmlns:a16="http://schemas.microsoft.com/office/drawing/2014/main" id="{9E5E2659-DAE1-CE4C-BEDF-B38330EBC582}"/>
              </a:ext>
            </a:extLst>
          </p:cNvPr>
          <p:cNvSpPr txBox="1"/>
          <p:nvPr/>
        </p:nvSpPr>
        <p:spPr>
          <a:xfrm>
            <a:off x="612396" y="1273434"/>
            <a:ext cx="10445087" cy="179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Examine how the presence of various electron-withdrawing (EWG) and electron-donating (EDG) substituents affects the reactivity and stability of ligands.</a:t>
            </a:r>
          </a:p>
          <a:p>
            <a:pPr>
              <a:lnSpc>
                <a:spcPct val="125000"/>
              </a:lnSpc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Introduction of a third annulated ring, aromatic, next to the 6-membered ring also annulated to the 5-membered ring of the cyclopentadienone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3DB0EC80-C339-94BD-7FC9-BC2C10E50543}"/>
              </a:ext>
            </a:extLst>
          </p:cNvPr>
          <p:cNvSpPr txBox="1"/>
          <p:nvPr/>
        </p:nvSpPr>
        <p:spPr>
          <a:xfrm>
            <a:off x="0" y="6608276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in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J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20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360-1370</a:t>
            </a:r>
          </a:p>
        </p:txBody>
      </p:sp>
    </p:spTree>
    <p:extLst>
      <p:ext uri="{BB962C8B-B14F-4D97-AF65-F5344CB8AC3E}">
        <p14:creationId xmlns:p14="http://schemas.microsoft.com/office/powerpoint/2010/main" val="1564602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83489"/>
              </p:ext>
            </p:extLst>
          </p:nvPr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13884"/>
              </p:ext>
            </p:extLst>
          </p:nvPr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BAEE3FB4-5551-3623-0735-70A3D24C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27630"/>
              </p:ext>
            </p:extLst>
          </p:nvPr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4F881FF7-E529-7EDE-6726-9120AF535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49062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EE78DBE2-4348-6733-E004-4B8005F9B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00394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43B879A7-4472-9EE1-40FC-CBBC1B473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2865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92B5E2CF-0E5B-8A9B-0D5E-3210112E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5616"/>
              </p:ext>
            </p:extLst>
          </p:nvPr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731F0E7A-EE65-3F1C-CCD9-0467FCB4E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51895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6845" imgH="1558934" progId="ChemDraw.Document.6.0">
                  <p:embed/>
                </p:oleObj>
              </mc:Choice>
              <mc:Fallback>
                <p:oleObj name="CS ChemDraw Drawing" r:id="rId14" imgW="2966845" imgH="1558934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94A7E4C2-1270-F0C2-C026-86D20F36E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52504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77603D0B-FC08-CFF2-1942-BB9B3D037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5088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A573476E-09A7-4CAE-D330-940AB551E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8781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6240B79A-8D5B-3007-5ADD-B267A193F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360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136C56D6-8A43-5E4F-5C3D-69BBD42A6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7466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918591C3-B98D-A64B-576B-7376C53C5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2ABF82B4-9588-9171-7E57-3B1ACC759C6E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634861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8B30C0E9-C510-B233-8C02-D6898DB54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17569" y="300245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QuadreDeText 27">
            <a:extLst>
              <a:ext uri="{FF2B5EF4-FFF2-40B4-BE49-F238E27FC236}">
                <a16:creationId xmlns:a16="http://schemas.microsoft.com/office/drawing/2014/main" id="{0A31A348-B754-0E55-C615-FC48342C40E2}"/>
              </a:ext>
            </a:extLst>
          </p:cNvPr>
          <p:cNvSpPr txBox="1"/>
          <p:nvPr/>
        </p:nvSpPr>
        <p:spPr>
          <a:xfrm>
            <a:off x="5416299" y="3641746"/>
            <a:ext cx="3681663" cy="1200329"/>
          </a:xfrm>
          <a:prstGeom prst="rect">
            <a:avLst/>
          </a:prstGeom>
          <a:solidFill>
            <a:srgbClr val="51CEDF"/>
          </a:solidFill>
          <a:ln w="38100">
            <a:solidFill>
              <a:srgbClr val="377BA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Rockwell" panose="02060603020205020403" pitchFamily="18" charset="0"/>
              </a:rPr>
              <a:t>ORIGINAL CATALYSTS</a:t>
            </a:r>
          </a:p>
        </p:txBody>
      </p:sp>
      <p:sp>
        <p:nvSpPr>
          <p:cNvPr id="31" name="QuadreDeText 30">
            <a:extLst>
              <a:ext uri="{FF2B5EF4-FFF2-40B4-BE49-F238E27FC236}">
                <a16:creationId xmlns:a16="http://schemas.microsoft.com/office/drawing/2014/main" id="{4A7126ED-DB58-52CB-223C-AD345E11C666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56095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A279AAA-40B8-2123-C136-2C64A7DCC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3638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3647" progId="ChemDraw.Document.6.0">
                  <p:embed/>
                </p:oleObj>
              </mc:Choice>
              <mc:Fallback>
                <p:oleObj name="CS ChemDraw Drawing" r:id="rId8" imgW="2384747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33607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3134" y="3003978"/>
            <a:ext cx="2811316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01367D0-C2E2-0772-C4B4-63C24C1431E5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/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blipFill>
                <a:blip r:embed="rId26"/>
                <a:stretch>
                  <a:fillRect t="-6931" b="-16337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6BC11D5-5859-0F63-EF37-6621A6A03BD2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2007464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>
            <a:extLst>
              <a:ext uri="{FF2B5EF4-FFF2-40B4-BE49-F238E27FC236}">
                <a16:creationId xmlns:a16="http://schemas.microsoft.com/office/drawing/2014/main" id="{6578E837-A973-8C94-1980-01D6A1DD4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386220"/>
            <a:ext cx="10515600" cy="524995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Objectiv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Methodology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Electronic and geometrical indice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Results and discuss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cope of catalyst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Kinetic cost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ructural characterizat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Conclusions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EF646127-D333-FA6C-F16A-4F1D8ECE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/>
          <a:p>
            <a:r>
              <a:rPr lang="ca-ES" b="1" dirty="0">
                <a:latin typeface="Rockwell" panose="02060603020205020403" pitchFamily="18" charset="0"/>
              </a:rPr>
              <a:t>INDEX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D25502B-8518-BF8F-FEE9-1557964328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ca-ES" dirty="0"/>
              <a:t>1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A5039F30-AE39-DAD2-88FE-00227491B235}"/>
              </a:ext>
            </a:extLst>
          </p:cNvPr>
          <p:cNvCxnSpPr>
            <a:cxnSpLocks/>
          </p:cNvCxnSpPr>
          <p:nvPr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5444A88-12B5-1A80-2E7A-625C86D26414}"/>
              </a:ext>
            </a:extLst>
          </p:cNvPr>
          <p:cNvCxnSpPr>
            <a:cxnSpLocks/>
          </p:cNvCxnSpPr>
          <p:nvPr/>
        </p:nvCxnSpPr>
        <p:spPr>
          <a:xfrm>
            <a:off x="2877671" y="968375"/>
            <a:ext cx="931432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1451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e 32">
            <a:extLst>
              <a:ext uri="{FF2B5EF4-FFF2-40B4-BE49-F238E27FC236}">
                <a16:creationId xmlns:a16="http://schemas.microsoft.com/office/drawing/2014/main" id="{25B742B9-5F35-05D6-9399-E0A495D7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85886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747" imgH="1344026" progId="ChemDraw.Document.6.0">
                  <p:embed/>
                </p:oleObj>
              </mc:Choice>
              <mc:Fallback>
                <p:oleObj name="CS ChemDraw Drawing" r:id="rId12" imgW="2384747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4763"/>
              </p:ext>
            </p:extLst>
          </p:nvPr>
        </p:nvGraphicFramePr>
        <p:xfrm>
          <a:off x="3359150" y="3041650"/>
          <a:ext cx="255111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747" imgH="1345542" progId="ChemDraw.Document.6.0">
                  <p:embed/>
                </p:oleObj>
              </mc:Choice>
              <mc:Fallback>
                <p:oleObj name="CS ChemDraw Drawing" r:id="rId14" imgW="2384747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150" y="3041650"/>
                        <a:ext cx="2551113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3265617" y="129441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096001" y="2975173"/>
            <a:ext cx="2788742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69C46DB-4339-62E5-77BD-8B853716F35B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/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blipFill>
                <a:blip r:embed="rId26"/>
                <a:stretch>
                  <a:fillRect t="-4422" r="-624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QuadreDeText 33">
            <a:extLst>
              <a:ext uri="{FF2B5EF4-FFF2-40B4-BE49-F238E27FC236}">
                <a16:creationId xmlns:a16="http://schemas.microsoft.com/office/drawing/2014/main" id="{C5E7F783-CDB0-8678-824E-E6608E9B5D48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646773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0673"/>
              </p:ext>
            </p:extLst>
          </p:nvPr>
        </p:nvGraphicFramePr>
        <p:xfrm>
          <a:off x="6141131" y="3030764"/>
          <a:ext cx="274198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8358" imgH="1560071" progId="ChemDraw.Document.6.0">
                  <p:embed/>
                </p:oleObj>
              </mc:Choice>
              <mc:Fallback>
                <p:oleObj name="CS ChemDraw Drawing" r:id="rId14" imgW="2968358" imgH="1560071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1131" y="3030764"/>
                        <a:ext cx="274198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8EC5995-0D56-506E-415C-1CD3DF9860B9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6625D32-E95C-5DC5-7635-BEF5747965FA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E5E05CF-E0BA-00B5-3572-7B7043F8D31C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36991AC-1252-A3DE-B112-E2BAA2801B96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1E7A5E-6444-9430-D97E-ECCE111A845F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F8C9959-918D-B2BD-5E45-3EA0009290E1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/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Ph(</a:t>
                </a:r>
                <a:r>
                  <a:rPr lang="en-US" sz="3600" i="1" dirty="0">
                    <a:latin typeface="Rockwell" panose="02060603020205020403" pitchFamily="18" charset="0"/>
                  </a:rPr>
                  <a:t>m</a:t>
                </a:r>
                <a:r>
                  <a:rPr lang="en-US" sz="3600" dirty="0">
                    <a:latin typeface="Rockwell" panose="02060603020205020403" pitchFamily="18" charset="0"/>
                  </a:rPr>
                  <a:t>-X) GROUP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CF</a:t>
                </a:r>
                <a:r>
                  <a:rPr lang="en-US" sz="3600" baseline="-25000" dirty="0">
                    <a:latin typeface="Rockwell" panose="02060603020205020403" pitchFamily="18" charset="0"/>
                  </a:rPr>
                  <a:t>3</a:t>
                </a:r>
                <a:r>
                  <a:rPr lang="en-US" sz="3600" dirty="0">
                    <a:latin typeface="Rockwell" panose="02060603020205020403" pitchFamily="18" charset="0"/>
                  </a:rPr>
                  <a:t> TERMINAL GROUP</a:t>
                </a:r>
              </a:p>
            </p:txBody>
          </p:sp>
        </mc:Choice>
        <mc:Fallback xmlns="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blipFill>
                <a:blip r:embed="rId20"/>
                <a:stretch>
                  <a:fillRect t="-4422" r="-2661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QuadreDeText 28">
            <a:extLst>
              <a:ext uri="{FF2B5EF4-FFF2-40B4-BE49-F238E27FC236}">
                <a16:creationId xmlns:a16="http://schemas.microsoft.com/office/drawing/2014/main" id="{0A014AD5-6ECA-5B02-00E3-34296BD54BBC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4695DE0-453C-243B-B260-0CD3E3BD9D10}"/>
              </a:ext>
            </a:extLst>
          </p:cNvPr>
          <p:cNvSpPr/>
          <p:nvPr/>
        </p:nvSpPr>
        <p:spPr>
          <a:xfrm>
            <a:off x="6138221" y="127526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4CEC659-92B0-363A-54A8-3DE17C461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92848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2886282" imgH="1342510" progId="ChemDraw.Document.6.0">
                  <p:embed/>
                </p:oleObj>
              </mc:Choice>
              <mc:Fallback>
                <p:oleObj name="CS ChemDraw Drawing" r:id="rId21" imgW="2886282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84F86F17-0A75-C968-8DBF-9A6B07CBF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35628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2733854" imgH="1738592" progId="ChemDraw.Document.6.0">
                  <p:embed/>
                </p:oleObj>
              </mc:Choice>
              <mc:Fallback>
                <p:oleObj name="CS ChemDraw Drawing" r:id="rId23" imgW="2733854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e 31">
            <a:extLst>
              <a:ext uri="{FF2B5EF4-FFF2-40B4-BE49-F238E27FC236}">
                <a16:creationId xmlns:a16="http://schemas.microsoft.com/office/drawing/2014/main" id="{D3C97EA4-4D4A-D857-486C-72F0145B9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4251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2733854" imgH="1738592" progId="ChemDraw.Document.6.0">
                  <p:embed/>
                </p:oleObj>
              </mc:Choice>
              <mc:Fallback>
                <p:oleObj name="CS ChemDraw Drawing" r:id="rId25" imgW="2733854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839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C770E3B-ACE0-8350-4FCE-82D6E1B84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37991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4099" y="293968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/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blipFill>
                <a:blip r:embed="rId24"/>
                <a:stretch>
                  <a:fillRect t="-6404" b="-1576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7079F0C-86B3-ED5B-9BB5-5E9970EBC28B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AE036A50-46F2-9CC0-084C-56DB9C8B9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2076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1732298" imgH="1293615" progId="ChemDraw.Document.6.0">
                  <p:embed/>
                </p:oleObj>
              </mc:Choice>
              <mc:Fallback>
                <p:oleObj name="CS ChemDraw Drawing" r:id="rId25" imgW="1732298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779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885903" imgH="1342510" progId="ChemDraw.Document.6.0">
                  <p:embed/>
                </p:oleObj>
              </mc:Choice>
              <mc:Fallback>
                <p:oleObj name="CS ChemDraw Drawing" r:id="rId14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D654D4A8-AD21-E0DB-6E16-3C311C797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66845" imgH="1558934" progId="ChemDraw.Document.6.0">
                  <p:embed/>
                </p:oleObj>
              </mc:Choice>
              <mc:Fallback>
                <p:oleObj name="CS ChemDraw Drawing" r:id="rId24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F5BC9D1D-FFD6-8D79-ED6F-7B889676039A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248217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QuadreDeText 20">
            <a:extLst>
              <a:ext uri="{FF2B5EF4-FFF2-40B4-BE49-F238E27FC236}">
                <a16:creationId xmlns:a16="http://schemas.microsoft.com/office/drawing/2014/main" id="{66FD3C89-221C-1F74-E179-92E4BBD2721E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34" name="Imatge 3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A6847673-470E-3F54-839F-063F30CE02F2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3" y="2060285"/>
            <a:ext cx="9716400" cy="1857600"/>
          </a:xfrm>
          <a:prstGeom prst="rect">
            <a:avLst/>
          </a:prstGeom>
        </p:spPr>
      </p:pic>
      <p:sp>
        <p:nvSpPr>
          <p:cNvPr id="35" name="QuadreDeText 34">
            <a:extLst>
              <a:ext uri="{FF2B5EF4-FFF2-40B4-BE49-F238E27FC236}">
                <a16:creationId xmlns:a16="http://schemas.microsoft.com/office/drawing/2014/main" id="{1DD2998E-A75C-2887-B7CF-A8E3BAB8613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</p:spTree>
    <p:extLst>
      <p:ext uri="{BB962C8B-B14F-4D97-AF65-F5344CB8AC3E}">
        <p14:creationId xmlns:p14="http://schemas.microsoft.com/office/powerpoint/2010/main" val="2303975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Imatge 37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D3D0E420-C43F-3B7B-84CB-E4E104C96573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4" y="2060285"/>
            <a:ext cx="9717885" cy="1857621"/>
          </a:xfrm>
          <a:prstGeom prst="rect">
            <a:avLst/>
          </a:prstGeom>
        </p:spPr>
      </p:pic>
      <p:pic>
        <p:nvPicPr>
          <p:cNvPr id="48" name="Imatge 4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A744A6D-3774-AB43-0EBD-3BF859BC0F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26" y="4749113"/>
            <a:ext cx="6892933" cy="1622580"/>
          </a:xfrm>
          <a:prstGeom prst="rect">
            <a:avLst/>
          </a:prstGeom>
        </p:spPr>
      </p:pic>
      <p:sp>
        <p:nvSpPr>
          <p:cNvPr id="51" name="QuadreDeText 50">
            <a:extLst>
              <a:ext uri="{FF2B5EF4-FFF2-40B4-BE49-F238E27FC236}">
                <a16:creationId xmlns:a16="http://schemas.microsoft.com/office/drawing/2014/main" id="{3C591CB4-B451-AB82-C7AD-C252077646F8}"/>
              </a:ext>
            </a:extLst>
          </p:cNvPr>
          <p:cNvSpPr txBox="1"/>
          <p:nvPr/>
        </p:nvSpPr>
        <p:spPr>
          <a:xfrm>
            <a:off x="9077851" y="6190892"/>
            <a:ext cx="1785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.2 catalyst</a:t>
            </a:r>
          </a:p>
        </p:txBody>
      </p:sp>
      <p:sp>
        <p:nvSpPr>
          <p:cNvPr id="52" name="QuadreDeText 51">
            <a:extLst>
              <a:ext uri="{FF2B5EF4-FFF2-40B4-BE49-F238E27FC236}">
                <a16:creationId xmlns:a16="http://schemas.microsoft.com/office/drawing/2014/main" id="{E9BD5A38-F599-B2BB-29A3-D499E616B18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7166171E-2C5A-20B1-93B2-8D0736A8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99928"/>
              </p:ext>
            </p:extLst>
          </p:nvPr>
        </p:nvGraphicFramePr>
        <p:xfrm>
          <a:off x="8916896" y="4732053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747" imgH="1344026" progId="ChemDraw.Document.6.0">
                  <p:embed/>
                </p:oleObj>
              </mc:Choice>
              <mc:Fallback>
                <p:oleObj name="CS ChemDraw Drawing" r:id="rId6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6896" y="4732053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4D5E29F1-4180-180F-29AC-5788D849630F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1461509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pic>
        <p:nvPicPr>
          <p:cNvPr id="8" name="Imatge 7">
            <a:extLst>
              <a:ext uri="{FF2B5EF4-FFF2-40B4-BE49-F238E27FC236}">
                <a16:creationId xmlns:a16="http://schemas.microsoft.com/office/drawing/2014/main" id="{55F064C0-AB89-6F8B-3C14-660BF8341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QuadreDeText 19">
            <a:extLst>
              <a:ext uri="{FF2B5EF4-FFF2-40B4-BE49-F238E27FC236}">
                <a16:creationId xmlns:a16="http://schemas.microsoft.com/office/drawing/2014/main" id="{33EB9520-E77B-A39D-A419-AB4FAE51607A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12F1EB30-20E8-4137-C715-025912DED6B0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CB292AA-0410-5F5E-346A-3066FABCEE5B}"/>
              </a:ext>
            </a:extLst>
          </p:cNvPr>
          <p:cNvSpPr/>
          <p:nvPr/>
        </p:nvSpPr>
        <p:spPr>
          <a:xfrm rot="20423888">
            <a:off x="10342458" y="2506910"/>
            <a:ext cx="502024" cy="31333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DE50C948-C4BF-C668-DA32-BF54BE6684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622" y="3178197"/>
            <a:ext cx="4164988" cy="3600000"/>
          </a:xfrm>
          <a:prstGeom prst="rect">
            <a:avLst/>
          </a:prstGeom>
        </p:spPr>
      </p:pic>
      <p:pic>
        <p:nvPicPr>
          <p:cNvPr id="13" name="Imatge 12">
            <a:extLst>
              <a:ext uri="{FF2B5EF4-FFF2-40B4-BE49-F238E27FC236}">
                <a16:creationId xmlns:a16="http://schemas.microsoft.com/office/drawing/2014/main" id="{3142974F-CC4B-FA8C-E977-0484714116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38" y="3178197"/>
            <a:ext cx="4475876" cy="3600000"/>
          </a:xfrm>
          <a:prstGeom prst="rect">
            <a:avLst/>
          </a:prstGeom>
        </p:spPr>
      </p:pic>
      <p:pic>
        <p:nvPicPr>
          <p:cNvPr id="2" name="Imatge 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409985A-0E31-865D-8A13-B09285C419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39"/>
          <a:stretch/>
        </p:blipFill>
        <p:spPr>
          <a:xfrm>
            <a:off x="1309506" y="1745870"/>
            <a:ext cx="5308628" cy="141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0446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2AC912C-CEE0-F97A-9961-7DF1EDCAAA9E}"/>
              </a:ext>
            </a:extLst>
          </p:cNvPr>
          <p:cNvSpPr/>
          <p:nvPr/>
        </p:nvSpPr>
        <p:spPr>
          <a:xfrm>
            <a:off x="3724500" y="1828243"/>
            <a:ext cx="1062653" cy="1636369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Imatge 2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 title="IguanaTex Bitmap Display">
            <a:extLst>
              <a:ext uri="{FF2B5EF4-FFF2-40B4-BE49-F238E27FC236}">
                <a16:creationId xmlns:a16="http://schemas.microsoft.com/office/drawing/2014/main" id="{8D7FE088-6A8B-1AA6-C0C3-FF84C97178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33" y="3787887"/>
            <a:ext cx="11011102" cy="2820495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DC1BBC-3C0C-159D-C4CD-AFF90B9526B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98" y="1828243"/>
            <a:ext cx="8210276" cy="1636369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A98207AE-3FE6-EA17-262A-A7439FF35D06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14DE4585-0934-4AF3-FFD3-AC2235A048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sp>
        <p:nvSpPr>
          <p:cNvPr id="13" name="QuadreDeText 12">
            <a:extLst>
              <a:ext uri="{FF2B5EF4-FFF2-40B4-BE49-F238E27FC236}">
                <a16:creationId xmlns:a16="http://schemas.microsoft.com/office/drawing/2014/main" id="{1217DE55-09C5-145A-0D34-639D0A998A6F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F448E78-FD79-337E-A01B-414A7F13C51D}"/>
              </a:ext>
            </a:extLst>
          </p:cNvPr>
          <p:cNvSpPr/>
          <p:nvPr/>
        </p:nvSpPr>
        <p:spPr>
          <a:xfrm rot="560177">
            <a:off x="10016141" y="2456507"/>
            <a:ext cx="781841" cy="269810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5921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tge 20">
            <a:extLst>
              <a:ext uri="{FF2B5EF4-FFF2-40B4-BE49-F238E27FC236}">
                <a16:creationId xmlns:a16="http://schemas.microsoft.com/office/drawing/2014/main" id="{38E8E2AF-3D3C-369A-3DDD-39252DBAF4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128" y="1147084"/>
            <a:ext cx="4474820" cy="3600000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tge 1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6EF7B58-CEEE-C19D-8775-3D7BB0D70A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47" y="4789258"/>
            <a:ext cx="9345617" cy="1946628"/>
          </a:xfrm>
          <a:prstGeom prst="rect">
            <a:avLst/>
          </a:prstGeom>
        </p:spPr>
      </p:pic>
      <p:sp>
        <p:nvSpPr>
          <p:cNvPr id="9" name="QuadreDeText 8">
            <a:extLst>
              <a:ext uri="{FF2B5EF4-FFF2-40B4-BE49-F238E27FC236}">
                <a16:creationId xmlns:a16="http://schemas.microsoft.com/office/drawing/2014/main" id="{A91BC490-B27B-5A6A-EEC5-5EACDBE5EBA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AE660573-7CCA-C0FC-0434-34B8658AFA3E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 transfer</a:t>
            </a:r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72F805B-EFF1-9974-65A1-E8A616ACD6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1016153"/>
            <a:ext cx="2895600" cy="212067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0EB97EAA-2D93-793C-A134-AA24E756CC3D}"/>
              </a:ext>
            </a:extLst>
          </p:cNvPr>
          <p:cNvSpPr/>
          <p:nvPr/>
        </p:nvSpPr>
        <p:spPr>
          <a:xfrm rot="560177">
            <a:off x="10212523" y="2349931"/>
            <a:ext cx="727077" cy="45101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tge 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F08736F8-19E3-1F42-5911-EBEE3D4D04E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39"/>
          <a:stretch/>
        </p:blipFill>
        <p:spPr>
          <a:xfrm>
            <a:off x="153255" y="1889414"/>
            <a:ext cx="4675715" cy="124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0425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grpSp>
        <p:nvGrpSpPr>
          <p:cNvPr id="73" name="Agrupa 72">
            <a:extLst>
              <a:ext uri="{FF2B5EF4-FFF2-40B4-BE49-F238E27FC236}">
                <a16:creationId xmlns:a16="http://schemas.microsoft.com/office/drawing/2014/main" id="{BCBA6E06-F6FF-754E-BA9C-2252AEC428A1}"/>
              </a:ext>
            </a:extLst>
          </p:cNvPr>
          <p:cNvGrpSpPr>
            <a:grpSpLocks noChangeAspect="1"/>
          </p:cNvGrpSpPr>
          <p:nvPr/>
        </p:nvGrpSpPr>
        <p:grpSpPr>
          <a:xfrm>
            <a:off x="564404" y="1701244"/>
            <a:ext cx="10309412" cy="5156756"/>
            <a:chOff x="558789" y="1246138"/>
            <a:chExt cx="10718811" cy="5361537"/>
          </a:xfrm>
        </p:grpSpPr>
        <p:pic>
          <p:nvPicPr>
            <p:cNvPr id="23" name="Imatge 22">
              <a:extLst>
                <a:ext uri="{FF2B5EF4-FFF2-40B4-BE49-F238E27FC236}">
                  <a16:creationId xmlns:a16="http://schemas.microsoft.com/office/drawing/2014/main" id="{842F67F1-49F3-2A33-5F78-E1A2306F6C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44" t="11949" r="25565" b="6085"/>
            <a:stretch/>
          </p:blipFill>
          <p:spPr>
            <a:xfrm>
              <a:off x="558789" y="1246138"/>
              <a:ext cx="2345092" cy="2160000"/>
            </a:xfrm>
            <a:prstGeom prst="rect">
              <a:avLst/>
            </a:prstGeom>
          </p:spPr>
        </p:pic>
        <p:pic>
          <p:nvPicPr>
            <p:cNvPr id="25" name="Imatge 24">
              <a:extLst>
                <a:ext uri="{FF2B5EF4-FFF2-40B4-BE49-F238E27FC236}">
                  <a16:creationId xmlns:a16="http://schemas.microsoft.com/office/drawing/2014/main" id="{8E17ED7C-B776-2A9F-6FBB-BBDEBDD847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19" t="11976" r="25263" b="6375"/>
            <a:stretch/>
          </p:blipFill>
          <p:spPr>
            <a:xfrm>
              <a:off x="3344134" y="1246138"/>
              <a:ext cx="2348129" cy="2160000"/>
            </a:xfrm>
            <a:prstGeom prst="rect">
              <a:avLst/>
            </a:prstGeom>
          </p:spPr>
        </p:pic>
        <p:pic>
          <p:nvPicPr>
            <p:cNvPr id="27" name="Imatge 26">
              <a:extLst>
                <a:ext uri="{FF2B5EF4-FFF2-40B4-BE49-F238E27FC236}">
                  <a16:creationId xmlns:a16="http://schemas.microsoft.com/office/drawing/2014/main" id="{36B9F04D-7C52-83D5-5442-432CDD2BFA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" t="11850" r="25138" b="6036"/>
            <a:stretch/>
          </p:blipFill>
          <p:spPr>
            <a:xfrm>
              <a:off x="6132516" y="1246138"/>
              <a:ext cx="2349613" cy="2160000"/>
            </a:xfrm>
            <a:prstGeom prst="rect">
              <a:avLst/>
            </a:prstGeom>
          </p:spPr>
        </p:pic>
        <p:pic>
          <p:nvPicPr>
            <p:cNvPr id="29" name="Imatge 28">
              <a:extLst>
                <a:ext uri="{FF2B5EF4-FFF2-40B4-BE49-F238E27FC236}">
                  <a16:creationId xmlns:a16="http://schemas.microsoft.com/office/drawing/2014/main" id="{E0BB6203-3980-DCBE-354E-D7295D04DE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3" t="11481" r="25244" b="6412"/>
            <a:stretch/>
          </p:blipFill>
          <p:spPr>
            <a:xfrm>
              <a:off x="8922381" y="1246138"/>
              <a:ext cx="2355219" cy="2160000"/>
            </a:xfrm>
            <a:prstGeom prst="rect">
              <a:avLst/>
            </a:prstGeom>
          </p:spPr>
        </p:pic>
        <p:pic>
          <p:nvPicPr>
            <p:cNvPr id="31" name="Imatge 30">
              <a:extLst>
                <a:ext uri="{FF2B5EF4-FFF2-40B4-BE49-F238E27FC236}">
                  <a16:creationId xmlns:a16="http://schemas.microsoft.com/office/drawing/2014/main" id="{5A1689A2-F1AD-91F2-0F38-960231962D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83" t="11513" r="25164" b="5954"/>
            <a:stretch/>
          </p:blipFill>
          <p:spPr>
            <a:xfrm>
              <a:off x="563387" y="4047565"/>
              <a:ext cx="2327692" cy="2160000"/>
            </a:xfrm>
            <a:prstGeom prst="rect">
              <a:avLst/>
            </a:prstGeom>
          </p:spPr>
        </p:pic>
        <p:pic>
          <p:nvPicPr>
            <p:cNvPr id="33" name="Imatge 32">
              <a:extLst>
                <a:ext uri="{FF2B5EF4-FFF2-40B4-BE49-F238E27FC236}">
                  <a16:creationId xmlns:a16="http://schemas.microsoft.com/office/drawing/2014/main" id="{77B9F277-3E6F-0D9D-42AA-E4127D2CBB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9" t="11931" r="25192" b="6475"/>
            <a:stretch/>
          </p:blipFill>
          <p:spPr>
            <a:xfrm>
              <a:off x="3337462" y="4047565"/>
              <a:ext cx="2365974" cy="2160000"/>
            </a:xfrm>
            <a:prstGeom prst="rect">
              <a:avLst/>
            </a:prstGeom>
          </p:spPr>
        </p:pic>
        <p:pic>
          <p:nvPicPr>
            <p:cNvPr id="36" name="Imatge 35">
              <a:extLst>
                <a:ext uri="{FF2B5EF4-FFF2-40B4-BE49-F238E27FC236}">
                  <a16:creationId xmlns:a16="http://schemas.microsoft.com/office/drawing/2014/main" id="{960807E7-BCCA-99F4-6991-28BD254AFC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91" t="11463" r="25182" b="6121"/>
            <a:stretch/>
          </p:blipFill>
          <p:spPr>
            <a:xfrm>
              <a:off x="6149819" y="4047565"/>
              <a:ext cx="2333572" cy="2160000"/>
            </a:xfrm>
            <a:prstGeom prst="rect">
              <a:avLst/>
            </a:prstGeom>
          </p:spPr>
        </p:pic>
        <p:pic>
          <p:nvPicPr>
            <p:cNvPr id="37" name="Imatge 36">
              <a:extLst>
                <a:ext uri="{FF2B5EF4-FFF2-40B4-BE49-F238E27FC236}">
                  <a16:creationId xmlns:a16="http://schemas.microsoft.com/office/drawing/2014/main" id="{AB1B2B05-2F3A-C090-1EC0-59A1C637EE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8" t="11858" r="25242" b="6101"/>
            <a:stretch/>
          </p:blipFill>
          <p:spPr>
            <a:xfrm>
              <a:off x="8929774" y="4047565"/>
              <a:ext cx="2347826" cy="2160000"/>
            </a:xfrm>
            <a:prstGeom prst="rect">
              <a:avLst/>
            </a:prstGeom>
          </p:spPr>
        </p:pic>
        <p:sp>
          <p:nvSpPr>
            <p:cNvPr id="38" name="QuadreDeText 37">
              <a:extLst>
                <a:ext uri="{FF2B5EF4-FFF2-40B4-BE49-F238E27FC236}">
                  <a16:creationId xmlns:a16="http://schemas.microsoft.com/office/drawing/2014/main" id="{0D6B62F7-9B1D-32CC-2DD7-AB382C68C0DF}"/>
                </a:ext>
              </a:extLst>
            </p:cNvPr>
            <p:cNvSpPr txBox="1"/>
            <p:nvPr/>
          </p:nvSpPr>
          <p:spPr>
            <a:xfrm>
              <a:off x="739587" y="3429000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K</a:t>
              </a:r>
            </a:p>
          </p:txBody>
        </p:sp>
        <p:sp>
          <p:nvSpPr>
            <p:cNvPr id="66" name="QuadreDeText 65">
              <a:extLst>
                <a:ext uri="{FF2B5EF4-FFF2-40B4-BE49-F238E27FC236}">
                  <a16:creationId xmlns:a16="http://schemas.microsoft.com/office/drawing/2014/main" id="{6D1D5FF2-960D-BFEF-80BA-9B83E5AF1B55}"/>
                </a:ext>
              </a:extLst>
            </p:cNvPr>
            <p:cNvSpPr txBox="1"/>
            <p:nvPr/>
          </p:nvSpPr>
          <p:spPr>
            <a:xfrm>
              <a:off x="3436051" y="3451863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R</a:t>
              </a:r>
            </a:p>
          </p:txBody>
        </p:sp>
        <p:sp>
          <p:nvSpPr>
            <p:cNvPr id="67" name="QuadreDeText 66">
              <a:extLst>
                <a:ext uri="{FF2B5EF4-FFF2-40B4-BE49-F238E27FC236}">
                  <a16:creationId xmlns:a16="http://schemas.microsoft.com/office/drawing/2014/main" id="{A9AD07E9-7AD8-81CF-899B-5C697BF425BE}"/>
                </a:ext>
              </a:extLst>
            </p:cNvPr>
            <p:cNvSpPr txBox="1"/>
            <p:nvPr/>
          </p:nvSpPr>
          <p:spPr>
            <a:xfrm>
              <a:off x="6225175" y="3429000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1</a:t>
              </a:r>
            </a:p>
          </p:txBody>
        </p:sp>
        <p:sp>
          <p:nvSpPr>
            <p:cNvPr id="68" name="QuadreDeText 67">
              <a:extLst>
                <a:ext uri="{FF2B5EF4-FFF2-40B4-BE49-F238E27FC236}">
                  <a16:creationId xmlns:a16="http://schemas.microsoft.com/office/drawing/2014/main" id="{A58D6522-3B90-5A9D-F7A6-6C8A360154F1}"/>
                </a:ext>
              </a:extLst>
            </p:cNvPr>
            <p:cNvSpPr txBox="1"/>
            <p:nvPr/>
          </p:nvSpPr>
          <p:spPr>
            <a:xfrm>
              <a:off x="9017843" y="3406138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2</a:t>
              </a:r>
            </a:p>
          </p:txBody>
        </p:sp>
        <p:sp>
          <p:nvSpPr>
            <p:cNvPr id="69" name="QuadreDeText 68">
              <a:extLst>
                <a:ext uri="{FF2B5EF4-FFF2-40B4-BE49-F238E27FC236}">
                  <a16:creationId xmlns:a16="http://schemas.microsoft.com/office/drawing/2014/main" id="{BE4F0A13-E176-24BF-63AD-6691B6ECEDF8}"/>
                </a:ext>
              </a:extLst>
            </p:cNvPr>
            <p:cNvSpPr txBox="1"/>
            <p:nvPr/>
          </p:nvSpPr>
          <p:spPr>
            <a:xfrm>
              <a:off x="645086" y="6207565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3</a:t>
              </a:r>
            </a:p>
          </p:txBody>
        </p:sp>
        <p:sp>
          <p:nvSpPr>
            <p:cNvPr id="70" name="QuadreDeText 69">
              <a:extLst>
                <a:ext uri="{FF2B5EF4-FFF2-40B4-BE49-F238E27FC236}">
                  <a16:creationId xmlns:a16="http://schemas.microsoft.com/office/drawing/2014/main" id="{E39D9425-8DBD-E32E-89D5-3185D34EA832}"/>
                </a:ext>
              </a:extLst>
            </p:cNvPr>
            <p:cNvSpPr txBox="1"/>
            <p:nvPr/>
          </p:nvSpPr>
          <p:spPr>
            <a:xfrm>
              <a:off x="3539143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4</a:t>
              </a:r>
            </a:p>
          </p:txBody>
        </p:sp>
        <p:sp>
          <p:nvSpPr>
            <p:cNvPr id="71" name="QuadreDeText 70">
              <a:extLst>
                <a:ext uri="{FF2B5EF4-FFF2-40B4-BE49-F238E27FC236}">
                  <a16:creationId xmlns:a16="http://schemas.microsoft.com/office/drawing/2014/main" id="{6C29B9C1-6B9C-61F4-1470-5AC1EDF1B0A1}"/>
                </a:ext>
              </a:extLst>
            </p:cNvPr>
            <p:cNvSpPr txBox="1"/>
            <p:nvPr/>
          </p:nvSpPr>
          <p:spPr>
            <a:xfrm>
              <a:off x="6326224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5</a:t>
              </a:r>
            </a:p>
          </p:txBody>
        </p:sp>
        <p:sp>
          <p:nvSpPr>
            <p:cNvPr id="72" name="QuadreDeText 71">
              <a:extLst>
                <a:ext uri="{FF2B5EF4-FFF2-40B4-BE49-F238E27FC236}">
                  <a16:creationId xmlns:a16="http://schemas.microsoft.com/office/drawing/2014/main" id="{4B332DB6-A166-CB88-DCC0-29ABF20F797A}"/>
                </a:ext>
              </a:extLst>
            </p:cNvPr>
            <p:cNvSpPr txBox="1"/>
            <p:nvPr/>
          </p:nvSpPr>
          <p:spPr>
            <a:xfrm>
              <a:off x="9113307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6</a:t>
              </a:r>
            </a:p>
          </p:txBody>
        </p:sp>
      </p:grpSp>
      <p:sp>
        <p:nvSpPr>
          <p:cNvPr id="75" name="QuadreDeText 74">
            <a:extLst>
              <a:ext uri="{FF2B5EF4-FFF2-40B4-BE49-F238E27FC236}">
                <a16:creationId xmlns:a16="http://schemas.microsoft.com/office/drawing/2014/main" id="{81C72479-0DEE-8D80-09E6-82B32A8AB67A}"/>
              </a:ext>
            </a:extLst>
          </p:cNvPr>
          <p:cNvSpPr txBox="1"/>
          <p:nvPr/>
        </p:nvSpPr>
        <p:spPr>
          <a:xfrm>
            <a:off x="564404" y="1193003"/>
            <a:ext cx="62999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eric maps of the intermediate </a:t>
            </a:r>
            <a:r>
              <a:rPr lang="en-US" b="1" dirty="0">
                <a:latin typeface="Rockwell" panose="02060603020205020403" pitchFamily="18" charset="0"/>
              </a:rPr>
              <a:t>I</a:t>
            </a:r>
            <a:r>
              <a:rPr lang="en-US" dirty="0">
                <a:latin typeface="Rockwell" panose="02060603020205020403" pitchFamily="18" charset="0"/>
              </a:rPr>
              <a:t>.</a:t>
            </a:r>
          </a:p>
        </p:txBody>
      </p:sp>
      <p:pic>
        <p:nvPicPr>
          <p:cNvPr id="77" name="Imatge 76">
            <a:extLst>
              <a:ext uri="{FF2B5EF4-FFF2-40B4-BE49-F238E27FC236}">
                <a16:creationId xmlns:a16="http://schemas.microsoft.com/office/drawing/2014/main" id="{4C2145A7-03BF-7448-F183-87668F05E9D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70" r="7620"/>
          <a:stretch/>
        </p:blipFill>
        <p:spPr>
          <a:xfrm>
            <a:off x="11037916" y="1916680"/>
            <a:ext cx="831574" cy="397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964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262F9ED2-B60A-FDB0-AB2E-A153BC7DF252}"/>
              </a:ext>
            </a:extLst>
          </p:cNvPr>
          <p:cNvSpPr txBox="1"/>
          <p:nvPr/>
        </p:nvSpPr>
        <p:spPr>
          <a:xfrm>
            <a:off x="547868" y="3543558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Long-stablished catalysts</a:t>
            </a:r>
          </a:p>
        </p:txBody>
      </p:sp>
      <p:pic>
        <p:nvPicPr>
          <p:cNvPr id="8" name="Main graphic">
            <a:extLst>
              <a:ext uri="{FF2B5EF4-FFF2-40B4-BE49-F238E27FC236}">
                <a16:creationId xmlns:a16="http://schemas.microsoft.com/office/drawing/2014/main" id="{B3A1E9EC-AD9E-95E7-BA5B-0DA8114182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9" b="14415"/>
          <a:stretch/>
        </p:blipFill>
        <p:spPr>
          <a:xfrm>
            <a:off x="3340206" y="4108661"/>
            <a:ext cx="2529990" cy="1300995"/>
          </a:xfrm>
          <a:prstGeom prst="rect">
            <a:avLst/>
          </a:prstGeom>
          <a:ln>
            <a:noFill/>
          </a:ln>
        </p:spPr>
      </p:pic>
      <p:sp>
        <p:nvSpPr>
          <p:cNvPr id="16" name="Rectangle: cantonades arrodonides 15">
            <a:extLst>
              <a:ext uri="{FF2B5EF4-FFF2-40B4-BE49-F238E27FC236}">
                <a16:creationId xmlns:a16="http://schemas.microsoft.com/office/drawing/2014/main" id="{0124C2E2-6A5C-DEF0-B7AF-D486520232BB}"/>
              </a:ext>
            </a:extLst>
          </p:cNvPr>
          <p:cNvSpPr/>
          <p:nvPr/>
        </p:nvSpPr>
        <p:spPr>
          <a:xfrm>
            <a:off x="7817224" y="1635069"/>
            <a:ext cx="2366682" cy="2179501"/>
          </a:xfrm>
          <a:prstGeom prst="round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QuadreDeText 8">
            <a:extLst>
              <a:ext uri="{FF2B5EF4-FFF2-40B4-BE49-F238E27FC236}">
                <a16:creationId xmlns:a16="http://schemas.microsoft.com/office/drawing/2014/main" id="{14D42559-0C3E-910A-3EF0-7E7B504859D3}"/>
              </a:ext>
            </a:extLst>
          </p:cNvPr>
          <p:cNvSpPr txBox="1"/>
          <p:nvPr/>
        </p:nvSpPr>
        <p:spPr>
          <a:xfrm>
            <a:off x="3677354" y="5595013"/>
            <a:ext cx="1855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Noyori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</a:p>
        </p:txBody>
      </p:sp>
      <p:pic>
        <p:nvPicPr>
          <p:cNvPr id="10" name="Main graphic">
            <a:extLst>
              <a:ext uri="{FF2B5EF4-FFF2-40B4-BE49-F238E27FC236}">
                <a16:creationId xmlns:a16="http://schemas.microsoft.com/office/drawing/2014/main" id="{04192F97-69EA-2773-2A37-1F624F05A5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219" b="14415"/>
          <a:stretch/>
        </p:blipFill>
        <p:spPr>
          <a:xfrm>
            <a:off x="612396" y="4108662"/>
            <a:ext cx="2365662" cy="1300995"/>
          </a:xfrm>
          <a:prstGeom prst="rect">
            <a:avLst/>
          </a:prstGeom>
          <a:ln>
            <a:noFill/>
          </a:ln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013421E5-5B90-4264-480F-F644ADD4F581}"/>
              </a:ext>
            </a:extLst>
          </p:cNvPr>
          <p:cNvSpPr txBox="1"/>
          <p:nvPr/>
        </p:nvSpPr>
        <p:spPr>
          <a:xfrm>
            <a:off x="936857" y="5595013"/>
            <a:ext cx="17167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Shvo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  <a:endParaRPr lang="en-US" sz="1600" dirty="0"/>
          </a:p>
        </p:txBody>
      </p:sp>
      <p:grpSp>
        <p:nvGrpSpPr>
          <p:cNvPr id="17" name="Agrupa 16">
            <a:extLst>
              <a:ext uri="{FF2B5EF4-FFF2-40B4-BE49-F238E27FC236}">
                <a16:creationId xmlns:a16="http://schemas.microsoft.com/office/drawing/2014/main" id="{BC340236-96E0-0568-DBC9-65E6841C90E9}"/>
              </a:ext>
            </a:extLst>
          </p:cNvPr>
          <p:cNvGrpSpPr/>
          <p:nvPr/>
        </p:nvGrpSpPr>
        <p:grpSpPr>
          <a:xfrm>
            <a:off x="8048065" y="1901308"/>
            <a:ext cx="1905000" cy="1647022"/>
            <a:chOff x="8021825" y="1948000"/>
            <a:chExt cx="1905000" cy="1647022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C5BDD99B-623A-9BA0-E1F9-A5B7A322B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484460"/>
                </p:ext>
              </p:extLst>
            </p:nvPr>
          </p:nvGraphicFramePr>
          <p:xfrm>
            <a:off x="8021825" y="1948000"/>
            <a:ext cx="1905000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904394" imgH="1214399" progId="ChemDraw.Document.6.0">
                    <p:embed/>
                  </p:oleObj>
                </mc:Choice>
                <mc:Fallback>
                  <p:oleObj name="CS ChemDraw Drawing" r:id="rId3" imgW="1904394" imgH="12143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21825" y="1948000"/>
                          <a:ext cx="1905000" cy="1214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CAA543F6-644C-96A1-1D78-87581C84380F}"/>
                </a:ext>
              </a:extLst>
            </p:cNvPr>
            <p:cNvSpPr txBox="1"/>
            <p:nvPr/>
          </p:nvSpPr>
          <p:spPr>
            <a:xfrm>
              <a:off x="8046478" y="3256468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>
                  <a:latin typeface="Rockwell" panose="02060603020205020403" pitchFamily="18" charset="0"/>
                </a:rPr>
                <a:t>Knölker</a:t>
              </a:r>
              <a:r>
                <a:rPr lang="en-US" sz="1600" dirty="0">
                  <a:latin typeface="Rockwell" panose="02060603020205020403" pitchFamily="18" charset="0"/>
                </a:rPr>
                <a:t> catalyst</a:t>
              </a:r>
            </a:p>
          </p:txBody>
        </p:sp>
      </p:grpSp>
      <p:sp>
        <p:nvSpPr>
          <p:cNvPr id="18" name="Rectangle: cantonades arrodonides 17">
            <a:extLst>
              <a:ext uri="{FF2B5EF4-FFF2-40B4-BE49-F238E27FC236}">
                <a16:creationId xmlns:a16="http://schemas.microsoft.com/office/drawing/2014/main" id="{EE05DCE8-F852-FD14-C3C2-30455F22774A}"/>
              </a:ext>
            </a:extLst>
          </p:cNvPr>
          <p:cNvSpPr/>
          <p:nvPr/>
        </p:nvSpPr>
        <p:spPr>
          <a:xfrm>
            <a:off x="7808259" y="4377622"/>
            <a:ext cx="2366682" cy="2179501"/>
          </a:xfrm>
          <a:prstGeom prst="roundRect">
            <a:avLst/>
          </a:prstGeom>
          <a:solidFill>
            <a:srgbClr val="D97F30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Agrupa 20">
            <a:extLst>
              <a:ext uri="{FF2B5EF4-FFF2-40B4-BE49-F238E27FC236}">
                <a16:creationId xmlns:a16="http://schemas.microsoft.com/office/drawing/2014/main" id="{7A1F4728-EB78-CF9D-3A64-A50033177B43}"/>
              </a:ext>
            </a:extLst>
          </p:cNvPr>
          <p:cNvGrpSpPr/>
          <p:nvPr/>
        </p:nvGrpSpPr>
        <p:grpSpPr>
          <a:xfrm>
            <a:off x="8063753" y="4659996"/>
            <a:ext cx="1855694" cy="1614753"/>
            <a:chOff x="8097371" y="4686093"/>
            <a:chExt cx="1855694" cy="1614753"/>
          </a:xfrm>
        </p:grpSpPr>
        <p:sp>
          <p:nvSpPr>
            <p:cNvPr id="19" name="QuadreDeText 18">
              <a:extLst>
                <a:ext uri="{FF2B5EF4-FFF2-40B4-BE49-F238E27FC236}">
                  <a16:creationId xmlns:a16="http://schemas.microsoft.com/office/drawing/2014/main" id="{DFF8BD66-8FE6-12C2-5A7B-3636D8F58BBC}"/>
                </a:ext>
              </a:extLst>
            </p:cNvPr>
            <p:cNvSpPr txBox="1"/>
            <p:nvPr/>
          </p:nvSpPr>
          <p:spPr>
            <a:xfrm>
              <a:off x="8097371" y="5962292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Rockwell" panose="02060603020205020403" pitchFamily="18" charset="0"/>
                </a:rPr>
                <a:t>Renaud catalyst</a:t>
              </a:r>
            </a:p>
          </p:txBody>
        </p:sp>
        <p:graphicFrame>
          <p:nvGraphicFramePr>
            <p:cNvPr id="20" name="Objecte 19">
              <a:extLst>
                <a:ext uri="{FF2B5EF4-FFF2-40B4-BE49-F238E27FC236}">
                  <a16:creationId xmlns:a16="http://schemas.microsoft.com/office/drawing/2014/main" id="{429D72E3-F32E-BC96-03F6-AFD9BBE8C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896597"/>
                </p:ext>
              </p:extLst>
            </p:nvPr>
          </p:nvGraphicFramePr>
          <p:xfrm>
            <a:off x="8152093" y="4686093"/>
            <a:ext cx="174625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746293" imgH="1180666" progId="ChemDraw.Document.6.0">
                    <p:embed/>
                  </p:oleObj>
                </mc:Choice>
                <mc:Fallback>
                  <p:oleObj name="CS ChemDraw Drawing" r:id="rId5" imgW="1746293" imgH="11806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52093" y="4686093"/>
                          <a:ext cx="174625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Imatge 22">
            <a:extLst>
              <a:ext uri="{FF2B5EF4-FFF2-40B4-BE49-F238E27FC236}">
                <a16:creationId xmlns:a16="http://schemas.microsoft.com/office/drawing/2014/main" id="{A60A9911-1CB5-F36C-4C1C-7D7EEC217E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8714721">
            <a:off x="9875871" y="3542380"/>
            <a:ext cx="1109126" cy="1109126"/>
          </a:xfrm>
          <a:prstGeom prst="rect">
            <a:avLst/>
          </a:prstGeom>
        </p:spPr>
      </p:pic>
      <p:sp>
        <p:nvSpPr>
          <p:cNvPr id="15" name="QuadreDeText 14">
            <a:extLst>
              <a:ext uri="{FF2B5EF4-FFF2-40B4-BE49-F238E27FC236}">
                <a16:creationId xmlns:a16="http://schemas.microsoft.com/office/drawing/2014/main" id="{4A114B0C-8873-6B8F-746E-5D8A07CD0FCE}"/>
              </a:ext>
            </a:extLst>
          </p:cNvPr>
          <p:cNvSpPr txBox="1"/>
          <p:nvPr/>
        </p:nvSpPr>
        <p:spPr>
          <a:xfrm>
            <a:off x="0" y="6119336"/>
            <a:ext cx="62992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Org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Biomol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Chem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2006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393-406</a:t>
            </a:r>
          </a:p>
          <a:p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 </a:t>
            </a:r>
            <a:r>
              <a:rPr lang="de-DE" sz="105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7400-7402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Angew. Chem. Int. Ed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9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064-2066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0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31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499-2507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F4005192-F68C-28A5-D9E9-528BE450C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558"/>
              </p:ext>
            </p:extLst>
          </p:nvPr>
        </p:nvGraphicFramePr>
        <p:xfrm>
          <a:off x="612396" y="1888976"/>
          <a:ext cx="3343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88676" imgH="904735" progId="ChemDraw.Document.6.0">
                  <p:embed/>
                </p:oleObj>
              </mc:Choice>
              <mc:Fallback>
                <p:oleObj name="CS ChemDraw Drawing" r:id="rId8" imgW="2288676" imgH="904735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668712D0-46FA-0206-782A-0542D3F18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396" y="1888976"/>
                        <a:ext cx="33432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B2BDE0C3-2124-F207-E4D1-A16F811FEB60}"/>
              </a:ext>
            </a:extLst>
          </p:cNvPr>
          <p:cNvSpPr txBox="1"/>
          <p:nvPr/>
        </p:nvSpPr>
        <p:spPr>
          <a:xfrm>
            <a:off x="547869" y="1341351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hydrogenation</a:t>
            </a:r>
          </a:p>
        </p:txBody>
      </p:sp>
    </p:spTree>
    <p:extLst>
      <p:ext uri="{BB962C8B-B14F-4D97-AF65-F5344CB8AC3E}">
        <p14:creationId xmlns:p14="http://schemas.microsoft.com/office/powerpoint/2010/main" val="31918458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tge 18">
            <a:extLst>
              <a:ext uri="{FF2B5EF4-FFF2-40B4-BE49-F238E27FC236}">
                <a16:creationId xmlns:a16="http://schemas.microsoft.com/office/drawing/2014/main" id="{7E40C170-80B1-C603-AE40-E0091ED0CB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2" t="11253" r="25081" b="6149"/>
          <a:stretch/>
        </p:blipFill>
        <p:spPr>
          <a:xfrm>
            <a:off x="8623177" y="4390891"/>
            <a:ext cx="2256907" cy="2077200"/>
          </a:xfrm>
          <a:prstGeom prst="rect">
            <a:avLst/>
          </a:prstGeom>
        </p:spPr>
      </p:pic>
      <p:pic>
        <p:nvPicPr>
          <p:cNvPr id="17" name="Imatge 16">
            <a:extLst>
              <a:ext uri="{FF2B5EF4-FFF2-40B4-BE49-F238E27FC236}">
                <a16:creationId xmlns:a16="http://schemas.microsoft.com/office/drawing/2014/main" id="{B3C9C88F-1A63-961D-64BD-7BA9F06773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1" t="11513" r="25283" b="6192"/>
          <a:stretch/>
        </p:blipFill>
        <p:spPr>
          <a:xfrm>
            <a:off x="5957372" y="4390891"/>
            <a:ext cx="2249403" cy="2077200"/>
          </a:xfrm>
          <a:prstGeom prst="rect">
            <a:avLst/>
          </a:prstGeom>
        </p:spPr>
      </p:pic>
      <p:pic>
        <p:nvPicPr>
          <p:cNvPr id="15" name="Imatge 14">
            <a:extLst>
              <a:ext uri="{FF2B5EF4-FFF2-40B4-BE49-F238E27FC236}">
                <a16:creationId xmlns:a16="http://schemas.microsoft.com/office/drawing/2014/main" id="{8EB67926-17AC-9BA2-127C-CEDC657800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1" t="11610" r="25304" b="6076"/>
          <a:stretch/>
        </p:blipFill>
        <p:spPr>
          <a:xfrm>
            <a:off x="3257666" y="4390891"/>
            <a:ext cx="2249863" cy="2077200"/>
          </a:xfrm>
          <a:prstGeom prst="rect">
            <a:avLst/>
          </a:prstGeom>
        </p:spPr>
      </p:pic>
      <p:pic>
        <p:nvPicPr>
          <p:cNvPr id="13" name="Imatge 12">
            <a:extLst>
              <a:ext uri="{FF2B5EF4-FFF2-40B4-BE49-F238E27FC236}">
                <a16:creationId xmlns:a16="http://schemas.microsoft.com/office/drawing/2014/main" id="{3667933B-D62A-53E2-D0B7-2BF6A64F4FC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3" t="11588" r="25211" b="6125"/>
          <a:stretch/>
        </p:blipFill>
        <p:spPr>
          <a:xfrm>
            <a:off x="556097" y="4396187"/>
            <a:ext cx="2253619" cy="2077200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F88CE09F-B8AD-B6E1-3BEF-8F036B429D0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9" t="11402" r="25090" b="6215"/>
          <a:stretch/>
        </p:blipFill>
        <p:spPr>
          <a:xfrm>
            <a:off x="8612703" y="1701244"/>
            <a:ext cx="2256959" cy="2077200"/>
          </a:xfrm>
          <a:prstGeom prst="rect">
            <a:avLst/>
          </a:prstGeom>
        </p:spPr>
      </p:pic>
      <p:pic>
        <p:nvPicPr>
          <p:cNvPr id="9" name="Imatge 8">
            <a:extLst>
              <a:ext uri="{FF2B5EF4-FFF2-40B4-BE49-F238E27FC236}">
                <a16:creationId xmlns:a16="http://schemas.microsoft.com/office/drawing/2014/main" id="{313A4759-B1AB-0B99-0BCE-E0573B0830B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9" t="11626" r="24934" b="6060"/>
          <a:stretch/>
        </p:blipFill>
        <p:spPr>
          <a:xfrm>
            <a:off x="5927792" y="1701244"/>
            <a:ext cx="2270774" cy="2077200"/>
          </a:xfrm>
          <a:prstGeom prst="rect">
            <a:avLst/>
          </a:prstGeom>
        </p:spPr>
      </p:pic>
      <p:pic>
        <p:nvPicPr>
          <p:cNvPr id="7" name="Imatge 6">
            <a:extLst>
              <a:ext uri="{FF2B5EF4-FFF2-40B4-BE49-F238E27FC236}">
                <a16:creationId xmlns:a16="http://schemas.microsoft.com/office/drawing/2014/main" id="{005FD44C-2657-DEB5-7C25-FAA3F469A87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3" t="11441" r="25244" b="6151"/>
          <a:stretch/>
        </p:blipFill>
        <p:spPr>
          <a:xfrm>
            <a:off x="3243364" y="1701244"/>
            <a:ext cx="2257337" cy="2077200"/>
          </a:xfrm>
          <a:prstGeom prst="rect">
            <a:avLst/>
          </a:prstGeom>
        </p:spPr>
      </p:pic>
      <p:pic>
        <p:nvPicPr>
          <p:cNvPr id="2" name="Imatge 1">
            <a:extLst>
              <a:ext uri="{FF2B5EF4-FFF2-40B4-BE49-F238E27FC236}">
                <a16:creationId xmlns:a16="http://schemas.microsoft.com/office/drawing/2014/main" id="{C5B64C26-6F5A-846F-8141-B1FC24BAFA1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11395" r="25182" b="6256"/>
          <a:stretch/>
        </p:blipFill>
        <p:spPr>
          <a:xfrm>
            <a:off x="579470" y="1701244"/>
            <a:ext cx="2263697" cy="2077200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sp>
        <p:nvSpPr>
          <p:cNvPr id="38" name="QuadreDeText 37">
            <a:extLst>
              <a:ext uri="{FF2B5EF4-FFF2-40B4-BE49-F238E27FC236}">
                <a16:creationId xmlns:a16="http://schemas.microsoft.com/office/drawing/2014/main" id="{0D6B62F7-9B1D-32CC-2DD7-AB382C68C0DF}"/>
              </a:ext>
            </a:extLst>
          </p:cNvPr>
          <p:cNvSpPr txBox="1"/>
          <p:nvPr/>
        </p:nvSpPr>
        <p:spPr>
          <a:xfrm>
            <a:off x="738297" y="380073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K</a:t>
            </a:r>
          </a:p>
        </p:txBody>
      </p:sp>
      <p:sp>
        <p:nvSpPr>
          <p:cNvPr id="66" name="QuadreDeText 65">
            <a:extLst>
              <a:ext uri="{FF2B5EF4-FFF2-40B4-BE49-F238E27FC236}">
                <a16:creationId xmlns:a16="http://schemas.microsoft.com/office/drawing/2014/main" id="{6D1D5FF2-960D-BFEF-80BA-9B83E5AF1B55}"/>
              </a:ext>
            </a:extLst>
          </p:cNvPr>
          <p:cNvSpPr txBox="1"/>
          <p:nvPr/>
        </p:nvSpPr>
        <p:spPr>
          <a:xfrm>
            <a:off x="3331771" y="382272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R</a:t>
            </a:r>
          </a:p>
        </p:txBody>
      </p:sp>
      <p:sp>
        <p:nvSpPr>
          <p:cNvPr id="67" name="QuadreDeText 66">
            <a:extLst>
              <a:ext uri="{FF2B5EF4-FFF2-40B4-BE49-F238E27FC236}">
                <a16:creationId xmlns:a16="http://schemas.microsoft.com/office/drawing/2014/main" id="{A9AD07E9-7AD8-81CF-899B-5C697BF425BE}"/>
              </a:ext>
            </a:extLst>
          </p:cNvPr>
          <p:cNvSpPr txBox="1"/>
          <p:nvPr/>
        </p:nvSpPr>
        <p:spPr>
          <a:xfrm>
            <a:off x="6014366" y="380073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1</a:t>
            </a:r>
          </a:p>
        </p:txBody>
      </p:sp>
      <p:sp>
        <p:nvSpPr>
          <p:cNvPr id="68" name="QuadreDeText 67">
            <a:extLst>
              <a:ext uri="{FF2B5EF4-FFF2-40B4-BE49-F238E27FC236}">
                <a16:creationId xmlns:a16="http://schemas.microsoft.com/office/drawing/2014/main" id="{A58D6522-3B90-5A9D-F7A6-6C8A360154F1}"/>
              </a:ext>
            </a:extLst>
          </p:cNvPr>
          <p:cNvSpPr txBox="1"/>
          <p:nvPr/>
        </p:nvSpPr>
        <p:spPr>
          <a:xfrm>
            <a:off x="8700369" y="3778744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2</a:t>
            </a:r>
          </a:p>
        </p:txBody>
      </p:sp>
      <p:sp>
        <p:nvSpPr>
          <p:cNvPr id="69" name="QuadreDeText 68">
            <a:extLst>
              <a:ext uri="{FF2B5EF4-FFF2-40B4-BE49-F238E27FC236}">
                <a16:creationId xmlns:a16="http://schemas.microsoft.com/office/drawing/2014/main" id="{BE4F0A13-E176-24BF-63AD-6691B6ECEDF8}"/>
              </a:ext>
            </a:extLst>
          </p:cNvPr>
          <p:cNvSpPr txBox="1"/>
          <p:nvPr/>
        </p:nvSpPr>
        <p:spPr>
          <a:xfrm>
            <a:off x="647405" y="6473172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3</a:t>
            </a:r>
          </a:p>
        </p:txBody>
      </p:sp>
      <p:sp>
        <p:nvSpPr>
          <p:cNvPr id="70" name="QuadreDeText 69">
            <a:extLst>
              <a:ext uri="{FF2B5EF4-FFF2-40B4-BE49-F238E27FC236}">
                <a16:creationId xmlns:a16="http://schemas.microsoft.com/office/drawing/2014/main" id="{E39D9425-8DBD-E32E-89D5-3185D34EA832}"/>
              </a:ext>
            </a:extLst>
          </p:cNvPr>
          <p:cNvSpPr txBox="1"/>
          <p:nvPr/>
        </p:nvSpPr>
        <p:spPr>
          <a:xfrm>
            <a:off x="3430925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4</a:t>
            </a:r>
          </a:p>
        </p:txBody>
      </p:sp>
      <p:sp>
        <p:nvSpPr>
          <p:cNvPr id="71" name="QuadreDeText 70">
            <a:extLst>
              <a:ext uri="{FF2B5EF4-FFF2-40B4-BE49-F238E27FC236}">
                <a16:creationId xmlns:a16="http://schemas.microsoft.com/office/drawing/2014/main" id="{6C29B9C1-6B9C-61F4-1470-5AC1EDF1B0A1}"/>
              </a:ext>
            </a:extLst>
          </p:cNvPr>
          <p:cNvSpPr txBox="1"/>
          <p:nvPr/>
        </p:nvSpPr>
        <p:spPr>
          <a:xfrm>
            <a:off x="6111555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5</a:t>
            </a:r>
          </a:p>
        </p:txBody>
      </p:sp>
      <p:sp>
        <p:nvSpPr>
          <p:cNvPr id="72" name="QuadreDeText 71">
            <a:extLst>
              <a:ext uri="{FF2B5EF4-FFF2-40B4-BE49-F238E27FC236}">
                <a16:creationId xmlns:a16="http://schemas.microsoft.com/office/drawing/2014/main" id="{4B332DB6-A166-CB88-DCC0-29ABF20F797A}"/>
              </a:ext>
            </a:extLst>
          </p:cNvPr>
          <p:cNvSpPr txBox="1"/>
          <p:nvPr/>
        </p:nvSpPr>
        <p:spPr>
          <a:xfrm>
            <a:off x="8792187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6</a:t>
            </a:r>
          </a:p>
        </p:txBody>
      </p:sp>
      <p:sp>
        <p:nvSpPr>
          <p:cNvPr id="75" name="QuadreDeText 74">
            <a:extLst>
              <a:ext uri="{FF2B5EF4-FFF2-40B4-BE49-F238E27FC236}">
                <a16:creationId xmlns:a16="http://schemas.microsoft.com/office/drawing/2014/main" id="{81C72479-0DEE-8D80-09E6-82B32A8AB67A}"/>
              </a:ext>
            </a:extLst>
          </p:cNvPr>
          <p:cNvSpPr txBox="1"/>
          <p:nvPr/>
        </p:nvSpPr>
        <p:spPr>
          <a:xfrm>
            <a:off x="564404" y="1193003"/>
            <a:ext cx="62999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eric maps of the intermediate </a:t>
            </a:r>
            <a:r>
              <a:rPr lang="en-US" b="1" dirty="0">
                <a:latin typeface="Rockwell" panose="02060603020205020403" pitchFamily="18" charset="0"/>
              </a:rPr>
              <a:t>III</a:t>
            </a:r>
            <a:r>
              <a:rPr lang="en-US" dirty="0">
                <a:latin typeface="Rockwell" panose="02060603020205020403" pitchFamily="18" charset="0"/>
              </a:rPr>
              <a:t>.</a:t>
            </a: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C22E676-D267-8CAA-6F52-6FDDC9F9696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70" r="7620"/>
          <a:stretch/>
        </p:blipFill>
        <p:spPr>
          <a:xfrm>
            <a:off x="11037916" y="1916680"/>
            <a:ext cx="831574" cy="397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9240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C847E5B5-BB5F-8683-64AE-FB75C24C9748}"/>
              </a:ext>
            </a:extLst>
          </p:cNvPr>
          <p:cNvSpPr/>
          <p:nvPr/>
        </p:nvSpPr>
        <p:spPr>
          <a:xfrm>
            <a:off x="6485022" y="1326573"/>
            <a:ext cx="974558" cy="130242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7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tge 9">
            <a:extLst>
              <a:ext uri="{FF2B5EF4-FFF2-40B4-BE49-F238E27FC236}">
                <a16:creationId xmlns:a16="http://schemas.microsoft.com/office/drawing/2014/main" id="{691E7FD1-51D8-2576-9E0A-CD8C4E3CC7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406308"/>
            <a:ext cx="4122439" cy="1440000"/>
          </a:xfrm>
          <a:prstGeom prst="rect">
            <a:avLst/>
          </a:prstGeom>
        </p:spPr>
      </p:pic>
      <p:grpSp>
        <p:nvGrpSpPr>
          <p:cNvPr id="26" name="Agrupa 25">
            <a:extLst>
              <a:ext uri="{FF2B5EF4-FFF2-40B4-BE49-F238E27FC236}">
                <a16:creationId xmlns:a16="http://schemas.microsoft.com/office/drawing/2014/main" id="{39FBB089-33B5-C78E-46FC-E78A4CCCB663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7" name="Hexàgon 26">
              <a:extLst>
                <a:ext uri="{FF2B5EF4-FFF2-40B4-BE49-F238E27FC236}">
                  <a16:creationId xmlns:a16="http://schemas.microsoft.com/office/drawing/2014/main" id="{2E482F09-7B50-DCE7-691D-EF5AF925F673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FB640C15-FE7A-8129-4505-627C63D0129F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QuadreDeText 28">
              <a:extLst>
                <a:ext uri="{FF2B5EF4-FFF2-40B4-BE49-F238E27FC236}">
                  <a16:creationId xmlns:a16="http://schemas.microsoft.com/office/drawing/2014/main" id="{948F4DF9-C694-D36A-62DE-F49A887EE7D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43E8733A-C4F9-B050-41B3-CFEECA9ABF59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96FD8CCE-F406-715A-AA6F-9B687BE3BED7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2" name="Pentàgon 31">
              <a:extLst>
                <a:ext uri="{FF2B5EF4-FFF2-40B4-BE49-F238E27FC236}">
                  <a16:creationId xmlns:a16="http://schemas.microsoft.com/office/drawing/2014/main" id="{69C48719-D614-E7F3-B1B7-3960B590E613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3" name="Objecte 32">
              <a:extLst>
                <a:ext uri="{FF2B5EF4-FFF2-40B4-BE49-F238E27FC236}">
                  <a16:creationId xmlns:a16="http://schemas.microsoft.com/office/drawing/2014/main" id="{B29D652A-D83A-56E4-34A5-E8269A3D50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235650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836269" imgH="1182182" progId="ChemDraw.Document.6.0">
                    <p:embed/>
                  </p:oleObj>
                </mc:Choice>
                <mc:Fallback>
                  <p:oleObj name="CS ChemDraw Drawing" r:id="rId6" imgW="836269" imgH="1182182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5FE7230C-8909-38AA-C5F7-FF6EB45C7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QuadreDeText 38">
            <a:extLst>
              <a:ext uri="{FF2B5EF4-FFF2-40B4-BE49-F238E27FC236}">
                <a16:creationId xmlns:a16="http://schemas.microsoft.com/office/drawing/2014/main" id="{7171A8B2-94DA-ECA5-04EB-B790BEA2BAD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1702D209-C77C-9802-78EA-73637AE200EB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3" name="Imatge 12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F3C99B43-23D2-8DE9-A689-5BD9C58E13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3"/>
          <a:stretch/>
        </p:blipFill>
        <p:spPr>
          <a:xfrm>
            <a:off x="6096000" y="1324320"/>
            <a:ext cx="5865915" cy="1304680"/>
          </a:xfrm>
          <a:prstGeom prst="rect">
            <a:avLst/>
          </a:prstGeom>
        </p:spPr>
      </p:pic>
      <p:pic>
        <p:nvPicPr>
          <p:cNvPr id="7" name="Imatge 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65AEDDC9-7E7A-82B4-076B-29A863DE56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r="64626"/>
          <a:stretch/>
        </p:blipFill>
        <p:spPr>
          <a:xfrm>
            <a:off x="6482607" y="1324320"/>
            <a:ext cx="974559" cy="1306933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7AC398F8-2390-48F5-BF54-14B991B430E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122"/>
          <a:stretch/>
        </p:blipFill>
        <p:spPr>
          <a:xfrm>
            <a:off x="4989314" y="1324320"/>
            <a:ext cx="1106686" cy="13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2148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8043005-0B0E-4925-8FF7-C4754DB3D40A}"/>
              </a:ext>
            </a:extLst>
          </p:cNvPr>
          <p:cNvSpPr/>
          <p:nvPr/>
        </p:nvSpPr>
        <p:spPr>
          <a:xfrm>
            <a:off x="6485022" y="1326573"/>
            <a:ext cx="517357" cy="130242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07A9F5C-62D4-B461-21A5-28682F57086A}"/>
              </a:ext>
            </a:extLst>
          </p:cNvPr>
          <p:cNvSpPr/>
          <p:nvPr/>
        </p:nvSpPr>
        <p:spPr>
          <a:xfrm>
            <a:off x="9955230" y="1326142"/>
            <a:ext cx="457201" cy="1302429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tge 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1E97F16C-A272-273B-ECD3-53CC17231CA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3"/>
          <a:stretch/>
        </p:blipFill>
        <p:spPr>
          <a:xfrm>
            <a:off x="6096000" y="1324320"/>
            <a:ext cx="5865915" cy="1304680"/>
          </a:xfrm>
          <a:prstGeom prst="rect">
            <a:avLst/>
          </a:prstGeom>
        </p:spPr>
      </p:pic>
      <p:pic>
        <p:nvPicPr>
          <p:cNvPr id="9" name="Imatge 8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C21A789-3E03-4A20-A09D-81A576DCD1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r="71186"/>
          <a:stretch/>
        </p:blipFill>
        <p:spPr>
          <a:xfrm>
            <a:off x="6482607" y="1324321"/>
            <a:ext cx="517357" cy="1304679"/>
          </a:xfrm>
          <a:prstGeom prst="rect">
            <a:avLst/>
          </a:prstGeom>
        </p:spPr>
      </p:pic>
      <p:pic>
        <p:nvPicPr>
          <p:cNvPr id="11" name="Imatge 10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2B369D7-F2E2-471D-3C53-8A8037705DF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60" r="22280"/>
          <a:stretch/>
        </p:blipFill>
        <p:spPr>
          <a:xfrm>
            <a:off x="9948880" y="1324319"/>
            <a:ext cx="457201" cy="1304681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32E855B2-1483-8C12-1E75-34B588B7214E}"/>
              </a:ext>
            </a:extLst>
          </p:cNvPr>
          <p:cNvSpPr/>
          <p:nvPr/>
        </p:nvSpPr>
        <p:spPr>
          <a:xfrm>
            <a:off x="7460674" y="3273600"/>
            <a:ext cx="764537" cy="1714006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9CF711A-7582-DB44-1B11-0132B6B52F89}"/>
              </a:ext>
            </a:extLst>
          </p:cNvPr>
          <p:cNvSpPr/>
          <p:nvPr/>
        </p:nvSpPr>
        <p:spPr>
          <a:xfrm>
            <a:off x="2161040" y="3275261"/>
            <a:ext cx="764537" cy="1716226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Imatge 21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DD97CCEE-E311-4211-74B6-4A052873A58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57" y="3274889"/>
            <a:ext cx="8752334" cy="1722647"/>
          </a:xfrm>
          <a:prstGeom prst="rect">
            <a:avLst/>
          </a:prstGeom>
        </p:spPr>
      </p:pic>
      <p:pic>
        <p:nvPicPr>
          <p:cNvPr id="30" name="Imatge 2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FFD8A08E-94B1-32C8-CA1F-9E563F36F34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64" r="19780"/>
          <a:stretch/>
        </p:blipFill>
        <p:spPr>
          <a:xfrm>
            <a:off x="2925577" y="3275260"/>
            <a:ext cx="4529863" cy="1723565"/>
          </a:xfrm>
          <a:prstGeom prst="rect">
            <a:avLst/>
          </a:prstGeom>
        </p:spPr>
      </p:pic>
      <p:pic>
        <p:nvPicPr>
          <p:cNvPr id="18" name="Imatge 1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85DB4C0-D20E-B790-B590-A5E358BDD2E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85" r="32"/>
          <a:stretch/>
        </p:blipFill>
        <p:spPr>
          <a:xfrm>
            <a:off x="8237367" y="3273601"/>
            <a:ext cx="943989" cy="1722647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8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tge 7">
            <a:extLst>
              <a:ext uri="{FF2B5EF4-FFF2-40B4-BE49-F238E27FC236}">
                <a16:creationId xmlns:a16="http://schemas.microsoft.com/office/drawing/2014/main" id="{6A1A921D-F93A-34DB-BB67-D2DC7730233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398761"/>
            <a:ext cx="4128890" cy="1440000"/>
          </a:xfrm>
          <a:prstGeom prst="rect">
            <a:avLst/>
          </a:prstGeom>
        </p:spPr>
      </p:pic>
      <p:grpSp>
        <p:nvGrpSpPr>
          <p:cNvPr id="32" name="Agrupa 31">
            <a:extLst>
              <a:ext uri="{FF2B5EF4-FFF2-40B4-BE49-F238E27FC236}">
                <a16:creationId xmlns:a16="http://schemas.microsoft.com/office/drawing/2014/main" id="{A7FF51E5-D1D4-24A0-38B2-E2C5478310EC}"/>
              </a:ext>
            </a:extLst>
          </p:cNvPr>
          <p:cNvGrpSpPr/>
          <p:nvPr/>
        </p:nvGrpSpPr>
        <p:grpSpPr>
          <a:xfrm>
            <a:off x="2034751" y="5125171"/>
            <a:ext cx="6202616" cy="1414989"/>
            <a:chOff x="1108810" y="5040102"/>
            <a:chExt cx="6202616" cy="1414989"/>
          </a:xfrm>
        </p:grpSpPr>
        <p:grpSp>
          <p:nvGrpSpPr>
            <p:cNvPr id="27" name="Agrupa 26">
              <a:extLst>
                <a:ext uri="{FF2B5EF4-FFF2-40B4-BE49-F238E27FC236}">
                  <a16:creationId xmlns:a16="http://schemas.microsoft.com/office/drawing/2014/main" id="{10E8583A-F6C7-4681-2078-C0766573827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41286" y="5163443"/>
              <a:ext cx="2570140" cy="1291648"/>
              <a:chOff x="4091775" y="5401251"/>
              <a:chExt cx="1799903" cy="904558"/>
            </a:xfrm>
          </p:grpSpPr>
          <p:graphicFrame>
            <p:nvGraphicFramePr>
              <p:cNvPr id="25" name="Objecte 24">
                <a:extLst>
                  <a:ext uri="{FF2B5EF4-FFF2-40B4-BE49-F238E27FC236}">
                    <a16:creationId xmlns:a16="http://schemas.microsoft.com/office/drawing/2014/main" id="{5EEEDEC4-58CB-074E-AFD1-CBF8F77A44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5077956"/>
                  </p:ext>
                </p:extLst>
              </p:nvPr>
            </p:nvGraphicFramePr>
            <p:xfrm>
              <a:off x="4091775" y="5401251"/>
              <a:ext cx="1799903" cy="904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1551126" imgH="780035" progId="ChemDraw.Document.6.0">
                      <p:embed/>
                    </p:oleObj>
                  </mc:Choice>
                  <mc:Fallback>
                    <p:oleObj name="CS ChemDraw Drawing" r:id="rId17" imgW="1551126" imgH="780035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091775" y="5401251"/>
                            <a:ext cx="1799903" cy="904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Forma lliure: forma 25">
                <a:extLst>
                  <a:ext uri="{FF2B5EF4-FFF2-40B4-BE49-F238E27FC236}">
                    <a16:creationId xmlns:a16="http://schemas.microsoft.com/office/drawing/2014/main" id="{F1F6B56C-B37D-548A-1809-79CDC3BDA0F5}"/>
                  </a:ext>
                </a:extLst>
              </p:cNvPr>
              <p:cNvSpPr/>
              <p:nvPr/>
            </p:nvSpPr>
            <p:spPr>
              <a:xfrm>
                <a:off x="4134951" y="5581290"/>
                <a:ext cx="1249428" cy="372047"/>
              </a:xfrm>
              <a:custGeom>
                <a:avLst/>
                <a:gdLst>
                  <a:gd name="connsiteX0" fmla="*/ 92544 w 1286574"/>
                  <a:gd name="connsiteY0" fmla="*/ 281038 h 371531"/>
                  <a:gd name="connsiteX1" fmla="*/ 11582 w 1286574"/>
                  <a:gd name="connsiteY1" fmla="*/ 81013 h 371531"/>
                  <a:gd name="connsiteX2" fmla="*/ 287807 w 1286574"/>
                  <a:gd name="connsiteY2" fmla="*/ 50 h 371531"/>
                  <a:gd name="connsiteX3" fmla="*/ 668807 w 1286574"/>
                  <a:gd name="connsiteY3" fmla="*/ 90538 h 371531"/>
                  <a:gd name="connsiteX4" fmla="*/ 992657 w 1286574"/>
                  <a:gd name="connsiteY4" fmla="*/ 33388 h 371531"/>
                  <a:gd name="connsiteX5" fmla="*/ 1283169 w 1286574"/>
                  <a:gd name="connsiteY5" fmla="*/ 195313 h 371531"/>
                  <a:gd name="connsiteX6" fmla="*/ 1126007 w 1286574"/>
                  <a:gd name="connsiteY6" fmla="*/ 347713 h 371531"/>
                  <a:gd name="connsiteX7" fmla="*/ 749769 w 1286574"/>
                  <a:gd name="connsiteY7" fmla="*/ 290563 h 371531"/>
                  <a:gd name="connsiteX8" fmla="*/ 459257 w 1286574"/>
                  <a:gd name="connsiteY8" fmla="*/ 371525 h 371531"/>
                  <a:gd name="connsiteX9" fmla="*/ 92544 w 1286574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9769 w 1283799"/>
                  <a:gd name="connsiteY0" fmla="*/ 281038 h 371531"/>
                  <a:gd name="connsiteX1" fmla="*/ 8807 w 1283799"/>
                  <a:gd name="connsiteY1" fmla="*/ 81013 h 371531"/>
                  <a:gd name="connsiteX2" fmla="*/ 285032 w 1283799"/>
                  <a:gd name="connsiteY2" fmla="*/ 50 h 371531"/>
                  <a:gd name="connsiteX3" fmla="*/ 666032 w 1283799"/>
                  <a:gd name="connsiteY3" fmla="*/ 90538 h 371531"/>
                  <a:gd name="connsiteX4" fmla="*/ 989882 w 1283799"/>
                  <a:gd name="connsiteY4" fmla="*/ 33388 h 371531"/>
                  <a:gd name="connsiteX5" fmla="*/ 1280394 w 1283799"/>
                  <a:gd name="connsiteY5" fmla="*/ 195313 h 371531"/>
                  <a:gd name="connsiteX6" fmla="*/ 1123232 w 1283799"/>
                  <a:gd name="connsiteY6" fmla="*/ 347713 h 371531"/>
                  <a:gd name="connsiteX7" fmla="*/ 746994 w 1283799"/>
                  <a:gd name="connsiteY7" fmla="*/ 290563 h 371531"/>
                  <a:gd name="connsiteX8" fmla="*/ 456482 w 1283799"/>
                  <a:gd name="connsiteY8" fmla="*/ 371525 h 371531"/>
                  <a:gd name="connsiteX9" fmla="*/ 89769 w 1283799"/>
                  <a:gd name="connsiteY9" fmla="*/ 281038 h 371531"/>
                  <a:gd name="connsiteX0" fmla="*/ 123498 w 1279428"/>
                  <a:gd name="connsiteY0" fmla="*/ 271512 h 371615"/>
                  <a:gd name="connsiteX1" fmla="*/ 4436 w 1279428"/>
                  <a:gd name="connsiteY1" fmla="*/ 81012 h 371615"/>
                  <a:gd name="connsiteX2" fmla="*/ 280661 w 1279428"/>
                  <a:gd name="connsiteY2" fmla="*/ 49 h 371615"/>
                  <a:gd name="connsiteX3" fmla="*/ 661661 w 1279428"/>
                  <a:gd name="connsiteY3" fmla="*/ 90537 h 371615"/>
                  <a:gd name="connsiteX4" fmla="*/ 985511 w 1279428"/>
                  <a:gd name="connsiteY4" fmla="*/ 33387 h 371615"/>
                  <a:gd name="connsiteX5" fmla="*/ 1276023 w 1279428"/>
                  <a:gd name="connsiteY5" fmla="*/ 195312 h 371615"/>
                  <a:gd name="connsiteX6" fmla="*/ 1118861 w 1279428"/>
                  <a:gd name="connsiteY6" fmla="*/ 347712 h 371615"/>
                  <a:gd name="connsiteX7" fmla="*/ 742623 w 1279428"/>
                  <a:gd name="connsiteY7" fmla="*/ 290562 h 371615"/>
                  <a:gd name="connsiteX8" fmla="*/ 452111 w 1279428"/>
                  <a:gd name="connsiteY8" fmla="*/ 371524 h 371615"/>
                  <a:gd name="connsiteX9" fmla="*/ 123498 w 1279428"/>
                  <a:gd name="connsiteY9" fmla="*/ 271512 h 371615"/>
                  <a:gd name="connsiteX0" fmla="*/ 93498 w 1249428"/>
                  <a:gd name="connsiteY0" fmla="*/ 271512 h 371615"/>
                  <a:gd name="connsiteX1" fmla="*/ 7774 w 1249428"/>
                  <a:gd name="connsiteY1" fmla="*/ 81012 h 371615"/>
                  <a:gd name="connsiteX2" fmla="*/ 250661 w 1249428"/>
                  <a:gd name="connsiteY2" fmla="*/ 49 h 371615"/>
                  <a:gd name="connsiteX3" fmla="*/ 631661 w 1249428"/>
                  <a:gd name="connsiteY3" fmla="*/ 90537 h 371615"/>
                  <a:gd name="connsiteX4" fmla="*/ 955511 w 1249428"/>
                  <a:gd name="connsiteY4" fmla="*/ 33387 h 371615"/>
                  <a:gd name="connsiteX5" fmla="*/ 1246023 w 1249428"/>
                  <a:gd name="connsiteY5" fmla="*/ 195312 h 371615"/>
                  <a:gd name="connsiteX6" fmla="*/ 1088861 w 1249428"/>
                  <a:gd name="connsiteY6" fmla="*/ 347712 h 371615"/>
                  <a:gd name="connsiteX7" fmla="*/ 712623 w 1249428"/>
                  <a:gd name="connsiteY7" fmla="*/ 290562 h 371615"/>
                  <a:gd name="connsiteX8" fmla="*/ 422111 w 1249428"/>
                  <a:gd name="connsiteY8" fmla="*/ 371524 h 371615"/>
                  <a:gd name="connsiteX9" fmla="*/ 93498 w 1249428"/>
                  <a:gd name="connsiteY9" fmla="*/ 271512 h 371615"/>
                  <a:gd name="connsiteX0" fmla="*/ 93498 w 1249428"/>
                  <a:gd name="connsiteY0" fmla="*/ 271512 h 372047"/>
                  <a:gd name="connsiteX1" fmla="*/ 7774 w 1249428"/>
                  <a:gd name="connsiteY1" fmla="*/ 81012 h 372047"/>
                  <a:gd name="connsiteX2" fmla="*/ 250661 w 1249428"/>
                  <a:gd name="connsiteY2" fmla="*/ 49 h 372047"/>
                  <a:gd name="connsiteX3" fmla="*/ 631661 w 1249428"/>
                  <a:gd name="connsiteY3" fmla="*/ 90537 h 372047"/>
                  <a:gd name="connsiteX4" fmla="*/ 955511 w 1249428"/>
                  <a:gd name="connsiteY4" fmla="*/ 33387 h 372047"/>
                  <a:gd name="connsiteX5" fmla="*/ 1246023 w 1249428"/>
                  <a:gd name="connsiteY5" fmla="*/ 195312 h 372047"/>
                  <a:gd name="connsiteX6" fmla="*/ 1088861 w 1249428"/>
                  <a:gd name="connsiteY6" fmla="*/ 347712 h 372047"/>
                  <a:gd name="connsiteX7" fmla="*/ 712623 w 1249428"/>
                  <a:gd name="connsiteY7" fmla="*/ 290562 h 372047"/>
                  <a:gd name="connsiteX8" fmla="*/ 422111 w 1249428"/>
                  <a:gd name="connsiteY8" fmla="*/ 371524 h 372047"/>
                  <a:gd name="connsiteX9" fmla="*/ 93498 w 1249428"/>
                  <a:gd name="connsiteY9" fmla="*/ 271512 h 3720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49428" h="372047">
                    <a:moveTo>
                      <a:pt x="93498" y="271512"/>
                    </a:moveTo>
                    <a:cubicBezTo>
                      <a:pt x="24442" y="223093"/>
                      <a:pt x="-18420" y="126256"/>
                      <a:pt x="7774" y="81012"/>
                    </a:cubicBezTo>
                    <a:cubicBezTo>
                      <a:pt x="33968" y="35768"/>
                      <a:pt x="146680" y="-1538"/>
                      <a:pt x="250661" y="49"/>
                    </a:cubicBezTo>
                    <a:cubicBezTo>
                      <a:pt x="354642" y="1636"/>
                      <a:pt x="514186" y="84981"/>
                      <a:pt x="631661" y="90537"/>
                    </a:cubicBezTo>
                    <a:cubicBezTo>
                      <a:pt x="749136" y="96093"/>
                      <a:pt x="853117" y="15924"/>
                      <a:pt x="955511" y="33387"/>
                    </a:cubicBezTo>
                    <a:cubicBezTo>
                      <a:pt x="1057905" y="50849"/>
                      <a:pt x="1223798" y="142925"/>
                      <a:pt x="1246023" y="195312"/>
                    </a:cubicBezTo>
                    <a:cubicBezTo>
                      <a:pt x="1268248" y="247699"/>
                      <a:pt x="1177761" y="331837"/>
                      <a:pt x="1088861" y="347712"/>
                    </a:cubicBezTo>
                    <a:cubicBezTo>
                      <a:pt x="999961" y="363587"/>
                      <a:pt x="823748" y="286593"/>
                      <a:pt x="712623" y="290562"/>
                    </a:cubicBezTo>
                    <a:cubicBezTo>
                      <a:pt x="601498" y="294531"/>
                      <a:pt x="525298" y="379462"/>
                      <a:pt x="422111" y="371524"/>
                    </a:cubicBezTo>
                    <a:cubicBezTo>
                      <a:pt x="318924" y="363586"/>
                      <a:pt x="162554" y="319931"/>
                      <a:pt x="93498" y="271512"/>
                    </a:cubicBezTo>
                    <a:close/>
                  </a:path>
                </a:pathLst>
              </a:custGeom>
              <a:noFill/>
              <a:ln w="76200">
                <a:solidFill>
                  <a:srgbClr val="377BA9">
                    <a:alpha val="51000"/>
                  </a:srgbClr>
                </a:solidFill>
              </a:ln>
              <a:effectLst>
                <a:glow rad="25400">
                  <a:schemeClr val="accent1"/>
                </a:glow>
                <a:softEdge rad="419100"/>
              </a:effectLst>
              <a:scene3d>
                <a:camera prst="orthographicFront"/>
                <a:lightRig rig="threePt" dir="t">
                  <a:rot lat="0" lon="0" rev="3000000"/>
                </a:lightRig>
              </a:scene3d>
              <a:sp3d extrusionH="133350" contourW="6350" prstMaterial="dkEdge">
                <a:bevelT w="622300" prst="coolSlant"/>
                <a:bevelB w="450850" prst="coolSlant"/>
                <a:extrusionClr>
                  <a:schemeClr val="tx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9" name="Objecte 28">
              <a:extLst>
                <a:ext uri="{FF2B5EF4-FFF2-40B4-BE49-F238E27FC236}">
                  <a16:creationId xmlns:a16="http://schemas.microsoft.com/office/drawing/2014/main" id="{ABF03E4E-1E79-F2AC-61BE-5097311471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596287"/>
                </p:ext>
              </p:extLst>
            </p:nvPr>
          </p:nvGraphicFramePr>
          <p:xfrm>
            <a:off x="1108810" y="5040102"/>
            <a:ext cx="2303422" cy="1335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1551126" imgH="897154" progId="ChemDraw.Document.6.0">
                    <p:embed/>
                  </p:oleObj>
                </mc:Choice>
                <mc:Fallback>
                  <p:oleObj name="CS ChemDraw Drawing" r:id="rId19" imgW="1551126" imgH="897154" progId="ChemDraw.Document.6.0">
                    <p:embed/>
                    <p:pic>
                      <p:nvPicPr>
                        <p:cNvPr id="25" name="Objecte 24">
                          <a:extLst>
                            <a:ext uri="{FF2B5EF4-FFF2-40B4-BE49-F238E27FC236}">
                              <a16:creationId xmlns:a16="http://schemas.microsoft.com/office/drawing/2014/main" id="{5EEEDEC4-58CB-074E-AFD1-CBF8F77A44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08810" y="5040102"/>
                          <a:ext cx="2303422" cy="1335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e 30">
              <a:extLst>
                <a:ext uri="{FF2B5EF4-FFF2-40B4-BE49-F238E27FC236}">
                  <a16:creationId xmlns:a16="http://schemas.microsoft.com/office/drawing/2014/main" id="{FC420558-AE0B-EF65-6E8C-004C422C7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68972"/>
                </p:ext>
              </p:extLst>
            </p:nvPr>
          </p:nvGraphicFramePr>
          <p:xfrm>
            <a:off x="3454607" y="5610830"/>
            <a:ext cx="13128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1313218" imgH="397598" progId="ChemDraw.Document.6.0">
                    <p:embed/>
                  </p:oleObj>
                </mc:Choice>
                <mc:Fallback>
                  <p:oleObj name="CS ChemDraw Drawing" r:id="rId21" imgW="1313218" imgH="3975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54607" y="5610830"/>
                          <a:ext cx="13128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QuadreDeText 34">
            <a:extLst>
              <a:ext uri="{FF2B5EF4-FFF2-40B4-BE49-F238E27FC236}">
                <a16:creationId xmlns:a16="http://schemas.microsoft.com/office/drawing/2014/main" id="{680A7217-0434-CAD4-DD95-0FC912FAA36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6" name="Agrupa 35">
            <a:extLst>
              <a:ext uri="{FF2B5EF4-FFF2-40B4-BE49-F238E27FC236}">
                <a16:creationId xmlns:a16="http://schemas.microsoft.com/office/drawing/2014/main" id="{F91DA143-8CE7-9D03-EEDB-4F635BE6164F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30927692-65D9-AD49-9DF1-5E1331E38C0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Hexàgon 37">
              <a:extLst>
                <a:ext uri="{FF2B5EF4-FFF2-40B4-BE49-F238E27FC236}">
                  <a16:creationId xmlns:a16="http://schemas.microsoft.com/office/drawing/2014/main" id="{C27A1D05-CFDD-4D26-A878-850E5BF19DDB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3A824B1E-DB21-C68A-7C54-6ED5E2E93907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82B08CAE-B248-07EE-2259-57E8F554EF94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1" name="QuadreDeText 40">
              <a:extLst>
                <a:ext uri="{FF2B5EF4-FFF2-40B4-BE49-F238E27FC236}">
                  <a16:creationId xmlns:a16="http://schemas.microsoft.com/office/drawing/2014/main" id="{0072C7F8-E98F-8A1F-574E-210F192A25CB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2" name="Pentàgon 41">
              <a:extLst>
                <a:ext uri="{FF2B5EF4-FFF2-40B4-BE49-F238E27FC236}">
                  <a16:creationId xmlns:a16="http://schemas.microsoft.com/office/drawing/2014/main" id="{FF8E048E-8257-4AAC-0EDB-74225CA7F929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3" name="Objecte 42">
              <a:extLst>
                <a:ext uri="{FF2B5EF4-FFF2-40B4-BE49-F238E27FC236}">
                  <a16:creationId xmlns:a16="http://schemas.microsoft.com/office/drawing/2014/main" id="{C37E00E6-9D98-12EC-DA59-3CB28E7B7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836269" imgH="1182182" progId="ChemDraw.Document.6.0">
                    <p:embed/>
                  </p:oleObj>
                </mc:Choice>
                <mc:Fallback>
                  <p:oleObj name="CS ChemDraw Drawing" r:id="rId23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4A3BF438-BA19-B339-B1EB-AD8058ED1F64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0" name="Imatge 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7AC0E3A5-E9EA-65EF-4844-95576E1399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122"/>
          <a:stretch/>
        </p:blipFill>
        <p:spPr>
          <a:xfrm>
            <a:off x="4989314" y="1324320"/>
            <a:ext cx="1106686" cy="13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428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F4DF7A30-D3EC-C578-352D-47BC98080FB7}"/>
              </a:ext>
            </a:extLst>
          </p:cNvPr>
          <p:cNvSpPr/>
          <p:nvPr/>
        </p:nvSpPr>
        <p:spPr>
          <a:xfrm>
            <a:off x="9988894" y="1324526"/>
            <a:ext cx="2004355" cy="1340174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Imatge 3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9BE3AE28-B766-A5D6-6FA2-EE5458CF6B9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541" y="1324527"/>
            <a:ext cx="4008709" cy="1340174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17" name="Agrupa 16">
            <a:extLst>
              <a:ext uri="{FF2B5EF4-FFF2-40B4-BE49-F238E27FC236}">
                <a16:creationId xmlns:a16="http://schemas.microsoft.com/office/drawing/2014/main" id="{B358674B-7E35-34D8-16E9-AAEBF52700BF}"/>
              </a:ext>
            </a:extLst>
          </p:cNvPr>
          <p:cNvGrpSpPr/>
          <p:nvPr/>
        </p:nvGrpSpPr>
        <p:grpSpPr>
          <a:xfrm>
            <a:off x="2705544" y="3475357"/>
            <a:ext cx="6780912" cy="1991825"/>
            <a:chOff x="2003090" y="4701074"/>
            <a:chExt cx="6780912" cy="1991825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431DB0F3-3A6B-5197-AF6B-57FA3C3ADC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764267"/>
                </p:ext>
              </p:extLst>
            </p:nvPr>
          </p:nvGraphicFramePr>
          <p:xfrm>
            <a:off x="2003090" y="4701074"/>
            <a:ext cx="6780912" cy="199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5934068" imgH="1743140" progId="ChemDraw.Document.6.0">
                    <p:embed/>
                  </p:oleObj>
                </mc:Choice>
                <mc:Fallback>
                  <p:oleObj name="CS ChemDraw Drawing" r:id="rId6" imgW="5934068" imgH="17431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03090" y="4701074"/>
                          <a:ext cx="6780912" cy="199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orma lliure: forma 14">
              <a:extLst>
                <a:ext uri="{FF2B5EF4-FFF2-40B4-BE49-F238E27FC236}">
                  <a16:creationId xmlns:a16="http://schemas.microsoft.com/office/drawing/2014/main" id="{620DEBEA-23E8-E0EC-2B3E-CE3462773A25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orma lliure: forma 10">
              <a:extLst>
                <a:ext uri="{FF2B5EF4-FFF2-40B4-BE49-F238E27FC236}">
                  <a16:creationId xmlns:a16="http://schemas.microsoft.com/office/drawing/2014/main" id="{104617E9-E880-A688-084F-8762134A926D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orma lliure: forma 15">
              <a:extLst>
                <a:ext uri="{FF2B5EF4-FFF2-40B4-BE49-F238E27FC236}">
                  <a16:creationId xmlns:a16="http://schemas.microsoft.com/office/drawing/2014/main" id="{88CA276C-3048-7D3B-14C2-7EEA767395DD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Connector recte 23">
            <a:extLst>
              <a:ext uri="{FF2B5EF4-FFF2-40B4-BE49-F238E27FC236}">
                <a16:creationId xmlns:a16="http://schemas.microsoft.com/office/drawing/2014/main" id="{6B7A07C8-19B7-B2A6-7092-D630067F0433}"/>
              </a:ext>
            </a:extLst>
          </p:cNvPr>
          <p:cNvCxnSpPr>
            <a:cxnSpLocks/>
            <a:stCxn id="23" idx="0"/>
            <a:endCxn id="23" idx="2"/>
          </p:cNvCxnSpPr>
          <p:nvPr/>
        </p:nvCxnSpPr>
        <p:spPr>
          <a:xfrm>
            <a:off x="10991072" y="1324526"/>
            <a:ext cx="0" cy="134017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QuadreDeText 25">
            <a:extLst>
              <a:ext uri="{FF2B5EF4-FFF2-40B4-BE49-F238E27FC236}">
                <a16:creationId xmlns:a16="http://schemas.microsoft.com/office/drawing/2014/main" id="{C560C888-2A1A-1C09-C10D-AA3F3354A73E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7" name="Agrupa 26">
            <a:extLst>
              <a:ext uri="{FF2B5EF4-FFF2-40B4-BE49-F238E27FC236}">
                <a16:creationId xmlns:a16="http://schemas.microsoft.com/office/drawing/2014/main" id="{C30ADD73-2FB8-3ADB-3314-88395613E95C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2458B235-D519-86A8-7510-D80DC314BF2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Hexàgon 28">
              <a:extLst>
                <a:ext uri="{FF2B5EF4-FFF2-40B4-BE49-F238E27FC236}">
                  <a16:creationId xmlns:a16="http://schemas.microsoft.com/office/drawing/2014/main" id="{30E34631-3641-7386-3BA8-5332F76FA4D7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B951CDB8-6D2E-9946-39F8-33A644C57D4E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67E932F0-ABC8-C199-3D31-99D53C9F723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D7CF1095-A29B-6280-BC44-442C274DF3B9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3" name="Pentàgon 32">
              <a:extLst>
                <a:ext uri="{FF2B5EF4-FFF2-40B4-BE49-F238E27FC236}">
                  <a16:creationId xmlns:a16="http://schemas.microsoft.com/office/drawing/2014/main" id="{45DF261F-5442-8CCD-99D5-E8671BB71746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4" name="Objecte 33">
              <a:extLst>
                <a:ext uri="{FF2B5EF4-FFF2-40B4-BE49-F238E27FC236}">
                  <a16:creationId xmlns:a16="http://schemas.microsoft.com/office/drawing/2014/main" id="{A678F856-F51F-EDC9-3524-FDC4280BDF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836269" imgH="1182182" progId="ChemDraw.Document.6.0">
                    <p:embed/>
                  </p:oleObj>
                </mc:Choice>
                <mc:Fallback>
                  <p:oleObj name="CS ChemDraw Drawing" r:id="rId8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QuadreDeText 1">
            <a:extLst>
              <a:ext uri="{FF2B5EF4-FFF2-40B4-BE49-F238E27FC236}">
                <a16:creationId xmlns:a16="http://schemas.microsoft.com/office/drawing/2014/main" id="{940F3AA6-1561-F41C-5F21-2FDEA6BC70B6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40" name="Imatge 3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4C61B10-88BC-DAE3-96D8-7719078567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8" r="50002"/>
          <a:stretch/>
        </p:blipFill>
        <p:spPr>
          <a:xfrm>
            <a:off x="9124950" y="1324526"/>
            <a:ext cx="863941" cy="1341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962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B839BC16-619D-22FF-BB2A-D2100884CC10}"/>
              </a:ext>
            </a:extLst>
          </p:cNvPr>
          <p:cNvSpPr/>
          <p:nvPr/>
        </p:nvSpPr>
        <p:spPr>
          <a:xfrm>
            <a:off x="2035469" y="2775987"/>
            <a:ext cx="676803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C124B4-D64B-B3AB-5DB7-272A6116479D}"/>
              </a:ext>
            </a:extLst>
          </p:cNvPr>
          <p:cNvSpPr/>
          <p:nvPr/>
        </p:nvSpPr>
        <p:spPr>
          <a:xfrm>
            <a:off x="6577008" y="2775986"/>
            <a:ext cx="676803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20" name="Agrupa 19">
            <a:extLst>
              <a:ext uri="{FF2B5EF4-FFF2-40B4-BE49-F238E27FC236}">
                <a16:creationId xmlns:a16="http://schemas.microsoft.com/office/drawing/2014/main" id="{5EFEE39D-535C-88A7-EF2B-2565547659C9}"/>
              </a:ext>
            </a:extLst>
          </p:cNvPr>
          <p:cNvGrpSpPr/>
          <p:nvPr/>
        </p:nvGrpSpPr>
        <p:grpSpPr>
          <a:xfrm>
            <a:off x="8455574" y="2811609"/>
            <a:ext cx="2416175" cy="1871663"/>
            <a:chOff x="6368632" y="4877272"/>
            <a:chExt cx="2416175" cy="1871663"/>
          </a:xfrm>
        </p:grpSpPr>
        <p:graphicFrame>
          <p:nvGraphicFramePr>
            <p:cNvPr id="22" name="Objecte 21">
              <a:extLst>
                <a:ext uri="{FF2B5EF4-FFF2-40B4-BE49-F238E27FC236}">
                  <a16:creationId xmlns:a16="http://schemas.microsoft.com/office/drawing/2014/main" id="{869F2EFC-725D-BE35-9282-281441DE4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774290"/>
                </p:ext>
              </p:extLst>
            </p:nvPr>
          </p:nvGraphicFramePr>
          <p:xfrm>
            <a:off x="6368632" y="4877272"/>
            <a:ext cx="24161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115068" imgH="1638150" progId="ChemDraw.Document.6.0">
                    <p:embed/>
                  </p:oleObj>
                </mc:Choice>
                <mc:Fallback>
                  <p:oleObj name="CS ChemDraw Drawing" r:id="rId8" imgW="2115068" imgH="1638150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431DB0F3-3A6B-5197-AF6B-57FA3C3ADC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68632" y="4877272"/>
                          <a:ext cx="2416175" cy="1871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orma lliure: forma 22">
              <a:extLst>
                <a:ext uri="{FF2B5EF4-FFF2-40B4-BE49-F238E27FC236}">
                  <a16:creationId xmlns:a16="http://schemas.microsoft.com/office/drawing/2014/main" id="{170F7B73-DBEF-399D-8413-1AEEAA66FF8E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orma lliure: forma 23">
              <a:extLst>
                <a:ext uri="{FF2B5EF4-FFF2-40B4-BE49-F238E27FC236}">
                  <a16:creationId xmlns:a16="http://schemas.microsoft.com/office/drawing/2014/main" id="{9F6B7295-EC75-A5D3-080C-AFCEA8397F59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orma lliure: forma 24">
              <a:extLst>
                <a:ext uri="{FF2B5EF4-FFF2-40B4-BE49-F238E27FC236}">
                  <a16:creationId xmlns:a16="http://schemas.microsoft.com/office/drawing/2014/main" id="{9D229EF5-4FA1-D682-2F48-770C0D035DD7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QuadreDeText 27">
            <a:extLst>
              <a:ext uri="{FF2B5EF4-FFF2-40B4-BE49-F238E27FC236}">
                <a16:creationId xmlns:a16="http://schemas.microsoft.com/office/drawing/2014/main" id="{73276B7B-F9CE-6227-F022-54026F9C4AE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9" name="Agrupa 28">
            <a:extLst>
              <a:ext uri="{FF2B5EF4-FFF2-40B4-BE49-F238E27FC236}">
                <a16:creationId xmlns:a16="http://schemas.microsoft.com/office/drawing/2014/main" id="{BC4F4E05-DFA6-6F24-7A28-58F015BDC014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0" name="Hexàgon 29">
              <a:extLst>
                <a:ext uri="{FF2B5EF4-FFF2-40B4-BE49-F238E27FC236}">
                  <a16:creationId xmlns:a16="http://schemas.microsoft.com/office/drawing/2014/main" id="{4F13D40C-7C7D-7865-2820-F666F8863FEE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B4DF1E06-EFD1-0E22-D8E7-76AF8AEB96E4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3292B5EC-1218-B350-164D-A5E011F422F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BBB975E7-358D-60F0-14AA-002E264B38D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F059FE33-FF5D-703D-D475-D03C905BF45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5" name="Pentàgon 34">
              <a:extLst>
                <a:ext uri="{FF2B5EF4-FFF2-40B4-BE49-F238E27FC236}">
                  <a16:creationId xmlns:a16="http://schemas.microsoft.com/office/drawing/2014/main" id="{A067873F-BCBC-7DA4-0C4B-16843D00B37A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6" name="Objecte 35">
              <a:extLst>
                <a:ext uri="{FF2B5EF4-FFF2-40B4-BE49-F238E27FC236}">
                  <a16:creationId xmlns:a16="http://schemas.microsoft.com/office/drawing/2014/main" id="{BBC115DD-6AC7-2109-F55B-DD0F234EF3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836269" imgH="1182182" progId="ChemDraw.Document.6.0">
                    <p:embed/>
                  </p:oleObj>
                </mc:Choice>
                <mc:Fallback>
                  <p:oleObj name="CS ChemDraw Drawing" r:id="rId10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QuadreDeText 15">
            <a:extLst>
              <a:ext uri="{FF2B5EF4-FFF2-40B4-BE49-F238E27FC236}">
                <a16:creationId xmlns:a16="http://schemas.microsoft.com/office/drawing/2014/main" id="{46C692EE-AB52-6393-CC4B-DD18E99CAD07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7A3948E-67F5-43F7-DF30-D43E49A62F79}"/>
              </a:ext>
            </a:extLst>
          </p:cNvPr>
          <p:cNvSpPr/>
          <p:nvPr/>
        </p:nvSpPr>
        <p:spPr>
          <a:xfrm>
            <a:off x="9988894" y="1324526"/>
            <a:ext cx="2004355" cy="1340174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Imatge 3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A437E73-B9ED-E640-373D-699D74CFF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541" y="1324527"/>
            <a:ext cx="4008709" cy="1340174"/>
          </a:xfrm>
          <a:prstGeom prst="rect">
            <a:avLst/>
          </a:prstGeom>
        </p:spPr>
      </p:pic>
      <p:cxnSp>
        <p:nvCxnSpPr>
          <p:cNvPr id="38" name="Connector recte 37">
            <a:extLst>
              <a:ext uri="{FF2B5EF4-FFF2-40B4-BE49-F238E27FC236}">
                <a16:creationId xmlns:a16="http://schemas.microsoft.com/office/drawing/2014/main" id="{EADD2EDD-F088-A02B-7B0F-11DB0A40B4D6}"/>
              </a:ext>
            </a:extLst>
          </p:cNvPr>
          <p:cNvCxnSpPr>
            <a:cxnSpLocks/>
            <a:stCxn id="26" idx="0"/>
            <a:endCxn id="26" idx="2"/>
          </p:cNvCxnSpPr>
          <p:nvPr/>
        </p:nvCxnSpPr>
        <p:spPr>
          <a:xfrm>
            <a:off x="10991072" y="1324526"/>
            <a:ext cx="0" cy="134017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9" name="Imatge 38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917295B-EE5B-9DB0-2883-B6AB57768A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8" r="50002"/>
          <a:stretch/>
        </p:blipFill>
        <p:spPr>
          <a:xfrm>
            <a:off x="9124950" y="1324526"/>
            <a:ext cx="863941" cy="1341019"/>
          </a:xfrm>
          <a:prstGeom prst="rect">
            <a:avLst/>
          </a:prstGeom>
        </p:spPr>
      </p:pic>
      <p:pic>
        <p:nvPicPr>
          <p:cNvPr id="45" name="Imatge 4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F0E765A0-A9C5-403D-9E0A-A8DE6EF19E4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9" y="2775986"/>
            <a:ext cx="7521282" cy="3815560"/>
          </a:xfrm>
          <a:prstGeom prst="rect">
            <a:avLst/>
          </a:prstGeom>
        </p:spPr>
      </p:pic>
      <p:pic>
        <p:nvPicPr>
          <p:cNvPr id="48" name="Imatge 4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3CBD32EF-A73B-D629-E7F1-AFFF91E84C1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47" r="20038"/>
          <a:stretch/>
        </p:blipFill>
        <p:spPr>
          <a:xfrm>
            <a:off x="2714653" y="2775893"/>
            <a:ext cx="3859844" cy="3816055"/>
          </a:xfrm>
          <a:prstGeom prst="rect">
            <a:avLst/>
          </a:prstGeom>
        </p:spPr>
      </p:pic>
      <p:pic>
        <p:nvPicPr>
          <p:cNvPr id="49" name="Imatge 4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F0E37A50-5FA3-EDD6-8B10-FC787D96314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60" r="-21"/>
          <a:stretch/>
        </p:blipFill>
        <p:spPr>
          <a:xfrm>
            <a:off x="7251300" y="2775892"/>
            <a:ext cx="832001" cy="381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117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tge 1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912D7E66-428E-8F82-E04F-A609177940E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354" y="3429000"/>
            <a:ext cx="8232964" cy="3215322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6302560B-9765-679B-CFC4-CEA9B53CB9E3}"/>
              </a:ext>
            </a:extLst>
          </p:cNvPr>
          <p:cNvSpPr/>
          <p:nvPr/>
        </p:nvSpPr>
        <p:spPr>
          <a:xfrm>
            <a:off x="6987966" y="132657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C9D1703-BB72-BCB1-0716-3C1CEC549EE1}"/>
              </a:ext>
            </a:extLst>
          </p:cNvPr>
          <p:cNvSpPr/>
          <p:nvPr/>
        </p:nvSpPr>
        <p:spPr>
          <a:xfrm>
            <a:off x="8956991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1E919FC-EDDA-B447-95D4-4106D00E3B51}"/>
              </a:ext>
            </a:extLst>
          </p:cNvPr>
          <p:cNvSpPr/>
          <p:nvPr/>
        </p:nvSpPr>
        <p:spPr>
          <a:xfrm>
            <a:off x="10948550" y="132614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FDA08E7D-9850-72C9-7AE6-7F8DB249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21466"/>
              </p:ext>
            </p:extLst>
          </p:nvPr>
        </p:nvGraphicFramePr>
        <p:xfrm>
          <a:off x="187357" y="1170143"/>
          <a:ext cx="4621604" cy="44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7072543" imgH="6833079" progId="ChemDraw.Document.6.0">
                  <p:embed/>
                </p:oleObj>
              </mc:Choice>
              <mc:Fallback>
                <p:oleObj name="CS ChemDraw Drawing" r:id="rId11" imgW="7072543" imgH="68330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57" y="1170143"/>
                        <a:ext cx="4621604" cy="446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3A8BC0A2-56C3-90CC-5007-DB202E192FE0}"/>
              </a:ext>
            </a:extLst>
          </p:cNvPr>
          <p:cNvSpPr/>
          <p:nvPr/>
        </p:nvSpPr>
        <p:spPr>
          <a:xfrm>
            <a:off x="3884456" y="3429000"/>
            <a:ext cx="686784" cy="321470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D974447-63A6-B26B-236B-C9E05F718867}"/>
              </a:ext>
            </a:extLst>
          </p:cNvPr>
          <p:cNvSpPr/>
          <p:nvPr/>
        </p:nvSpPr>
        <p:spPr>
          <a:xfrm>
            <a:off x="8883440" y="3443068"/>
            <a:ext cx="686784" cy="3200640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QuadreDeText 33">
            <a:extLst>
              <a:ext uri="{FF2B5EF4-FFF2-40B4-BE49-F238E27FC236}">
                <a16:creationId xmlns:a16="http://schemas.microsoft.com/office/drawing/2014/main" id="{0DB8EC91-79A2-FE1A-84CA-4428DC27A530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5" name="Agrupa 34">
            <a:extLst>
              <a:ext uri="{FF2B5EF4-FFF2-40B4-BE49-F238E27FC236}">
                <a16:creationId xmlns:a16="http://schemas.microsoft.com/office/drawing/2014/main" id="{6423851F-7CE6-FC61-E36D-70F1813D81CB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6" name="Hexàgon 35">
              <a:extLst>
                <a:ext uri="{FF2B5EF4-FFF2-40B4-BE49-F238E27FC236}">
                  <a16:creationId xmlns:a16="http://schemas.microsoft.com/office/drawing/2014/main" id="{36EDDFFF-C991-3F58-DF9A-A8EC43DC4399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A477048A-D17F-7FFF-3F24-704E016831F1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QuadreDeText 37">
              <a:extLst>
                <a:ext uri="{FF2B5EF4-FFF2-40B4-BE49-F238E27FC236}">
                  <a16:creationId xmlns:a16="http://schemas.microsoft.com/office/drawing/2014/main" id="{51923C18-2445-651A-6640-7C697C516509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CAEAFD13-D590-B58C-9581-60A4404E4D88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72791EE3-4A68-80F0-EAC7-4FD84004A7C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1" name="Pentàgon 40">
              <a:extLst>
                <a:ext uri="{FF2B5EF4-FFF2-40B4-BE49-F238E27FC236}">
                  <a16:creationId xmlns:a16="http://schemas.microsoft.com/office/drawing/2014/main" id="{A38E36F9-63EF-30E7-31F5-E13DF4EB5AF2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e 41">
              <a:extLst>
                <a:ext uri="{FF2B5EF4-FFF2-40B4-BE49-F238E27FC236}">
                  <a16:creationId xmlns:a16="http://schemas.microsoft.com/office/drawing/2014/main" id="{0E3DD574-623C-0A79-466C-28B98B46C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836269" imgH="1182182" progId="ChemDraw.Document.6.0">
                    <p:embed/>
                  </p:oleObj>
                </mc:Choice>
                <mc:Fallback>
                  <p:oleObj name="CS ChemDraw Drawing" r:id="rId13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FEAD0E11-2FE5-848D-27A9-873F369EB08A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0" name="Imatge 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0BDC472-7059-F7EE-FDFB-A5E9968E24E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8" y="1326573"/>
            <a:ext cx="6972813" cy="1309717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88C71C8F-3E1D-2307-5323-B87AE9A451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70" r="71349"/>
          <a:stretch/>
        </p:blipFill>
        <p:spPr>
          <a:xfrm>
            <a:off x="6095999" y="1326573"/>
            <a:ext cx="891967" cy="1311130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A7938B7E-A6DC-D4DF-44BE-0078474DE2C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2" r="43134"/>
          <a:stretch/>
        </p:blipFill>
        <p:spPr>
          <a:xfrm>
            <a:off x="7445167" y="1326573"/>
            <a:ext cx="1511824" cy="1311130"/>
          </a:xfrm>
          <a:prstGeom prst="rect">
            <a:avLst/>
          </a:prstGeom>
        </p:spPr>
      </p:pic>
      <p:pic>
        <p:nvPicPr>
          <p:cNvPr id="16" name="Imatge 1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D113339E-AA4E-7F09-AF50-4B043F36867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17" r="14596"/>
          <a:stretch/>
        </p:blipFill>
        <p:spPr>
          <a:xfrm>
            <a:off x="9414193" y="1326573"/>
            <a:ext cx="1534358" cy="1311130"/>
          </a:xfrm>
          <a:prstGeom prst="rect">
            <a:avLst/>
          </a:prstGeom>
        </p:spPr>
      </p:pic>
      <p:pic>
        <p:nvPicPr>
          <p:cNvPr id="17" name="Imatge 1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E09AB01-40D8-8E5C-347C-3559191B763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56"/>
          <a:stretch/>
        </p:blipFill>
        <p:spPr>
          <a:xfrm>
            <a:off x="11405751" y="1326573"/>
            <a:ext cx="561368" cy="1311130"/>
          </a:xfrm>
          <a:prstGeom prst="rect">
            <a:avLst/>
          </a:prstGeom>
        </p:spPr>
      </p:pic>
      <p:pic>
        <p:nvPicPr>
          <p:cNvPr id="26" name="Imatge 2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65C3AF1B-3FDE-BEA2-5B53-899234B1A7B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7" r="19480"/>
          <a:stretch/>
        </p:blipFill>
        <p:spPr>
          <a:xfrm>
            <a:off x="4571239" y="3427480"/>
            <a:ext cx="4307309" cy="3215629"/>
          </a:xfrm>
          <a:prstGeom prst="rect">
            <a:avLst/>
          </a:prstGeom>
        </p:spPr>
      </p:pic>
      <p:pic>
        <p:nvPicPr>
          <p:cNvPr id="27" name="Imatge 2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742B1CF-EBED-EB6E-D85F-F3CEB032E09D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20"/>
          <a:stretch/>
        </p:blipFill>
        <p:spPr>
          <a:xfrm>
            <a:off x="9570223" y="3427480"/>
            <a:ext cx="912329" cy="3215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9232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tge 11">
            <a:extLst>
              <a:ext uri="{FF2B5EF4-FFF2-40B4-BE49-F238E27FC236}">
                <a16:creationId xmlns:a16="http://schemas.microsoft.com/office/drawing/2014/main" id="{C8AC7AC5-A47F-CD44-7672-7B9017DBEF9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07" y="1416745"/>
            <a:ext cx="4541993" cy="1238029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91E605D-F5C2-BDCB-5E5E-3D3D289BE8A3}"/>
              </a:ext>
            </a:extLst>
          </p:cNvPr>
          <p:cNvSpPr/>
          <p:nvPr/>
        </p:nvSpPr>
        <p:spPr>
          <a:xfrm>
            <a:off x="9461362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F8EAE08-54C7-2AFF-26E6-AA60FB32C2CC}"/>
              </a:ext>
            </a:extLst>
          </p:cNvPr>
          <p:cNvSpPr/>
          <p:nvPr/>
        </p:nvSpPr>
        <p:spPr>
          <a:xfrm>
            <a:off x="6981233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01DC6DB-77B9-6E34-16BA-9E186153E9E9}"/>
              </a:ext>
            </a:extLst>
          </p:cNvPr>
          <p:cNvSpPr/>
          <p:nvPr/>
        </p:nvSpPr>
        <p:spPr>
          <a:xfrm>
            <a:off x="2837405" y="353445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230D5D2-5501-3341-35CE-0DBAAF51A0CB}"/>
              </a:ext>
            </a:extLst>
          </p:cNvPr>
          <p:cNvSpPr/>
          <p:nvPr/>
        </p:nvSpPr>
        <p:spPr>
          <a:xfrm>
            <a:off x="8265819" y="353445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QuadreDeText 28">
            <a:extLst>
              <a:ext uri="{FF2B5EF4-FFF2-40B4-BE49-F238E27FC236}">
                <a16:creationId xmlns:a16="http://schemas.microsoft.com/office/drawing/2014/main" id="{93F0AF17-CA1D-F17B-7E93-D81BE4B5E18D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0" name="Agrupa 29">
            <a:extLst>
              <a:ext uri="{FF2B5EF4-FFF2-40B4-BE49-F238E27FC236}">
                <a16:creationId xmlns:a16="http://schemas.microsoft.com/office/drawing/2014/main" id="{D26A3852-0F11-6FCA-4E29-A194AB3FAC65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8ABD901D-2593-1E65-DF93-8FBA26E4E53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Hexàgon 31">
              <a:extLst>
                <a:ext uri="{FF2B5EF4-FFF2-40B4-BE49-F238E27FC236}">
                  <a16:creationId xmlns:a16="http://schemas.microsoft.com/office/drawing/2014/main" id="{1AC57666-B7D4-CD67-96C4-40C2D3033C3D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6B04E1F0-4D79-C7B9-F0B9-7A7FE39D8F91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5FE3541E-DC86-F92C-30FD-9A234A715EFF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5" name="QuadreDeText 34">
              <a:extLst>
                <a:ext uri="{FF2B5EF4-FFF2-40B4-BE49-F238E27FC236}">
                  <a16:creationId xmlns:a16="http://schemas.microsoft.com/office/drawing/2014/main" id="{C810AB35-6CC6-14FB-0B78-9D6E8C3E3AD4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6" name="Pentàgon 35">
              <a:extLst>
                <a:ext uri="{FF2B5EF4-FFF2-40B4-BE49-F238E27FC236}">
                  <a16:creationId xmlns:a16="http://schemas.microsoft.com/office/drawing/2014/main" id="{0A3E723F-DA06-8C04-21E7-61198E58B378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e 36">
              <a:extLst>
                <a:ext uri="{FF2B5EF4-FFF2-40B4-BE49-F238E27FC236}">
                  <a16:creationId xmlns:a16="http://schemas.microsoft.com/office/drawing/2014/main" id="{C8C53F9C-0360-B14F-DA5C-2EE5D3B32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836269" imgH="1182182" progId="ChemDraw.Document.6.0">
                    <p:embed/>
                  </p:oleObj>
                </mc:Choice>
                <mc:Fallback>
                  <p:oleObj name="CS ChemDraw Drawing" r:id="rId11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3E116333-F595-A008-6F66-8342ABD15C1F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8" name="Imatge 7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2ECCAD3-F5E9-2870-61EC-3D014E99A65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3"/>
            <a:ext cx="6975983" cy="1313075"/>
          </a:xfrm>
          <a:prstGeom prst="rect">
            <a:avLst/>
          </a:prstGeom>
        </p:spPr>
      </p:pic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3391886E-BF3D-29E6-52F0-BDE3AF8A63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739" y="3522252"/>
            <a:ext cx="8953827" cy="2451540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3E9E9045-D419-174B-0733-8F600CFA01E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26" r="71487"/>
          <a:stretch/>
        </p:blipFill>
        <p:spPr>
          <a:xfrm>
            <a:off x="6095999" y="1326435"/>
            <a:ext cx="885233" cy="1317863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E15C6077-C728-A178-DDC5-6E9576EFEF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5" r="35943"/>
          <a:stretch/>
        </p:blipFill>
        <p:spPr>
          <a:xfrm>
            <a:off x="7438433" y="1326435"/>
            <a:ext cx="2022929" cy="1317863"/>
          </a:xfrm>
          <a:prstGeom prst="rect">
            <a:avLst/>
          </a:prstGeom>
        </p:spPr>
      </p:pic>
      <p:pic>
        <p:nvPicPr>
          <p:cNvPr id="16" name="Imatge 1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95B0B1BB-1548-36A3-A543-17F3E27641F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09"/>
          <a:stretch/>
        </p:blipFill>
        <p:spPr>
          <a:xfrm>
            <a:off x="9918563" y="1326435"/>
            <a:ext cx="2050800" cy="1317863"/>
          </a:xfrm>
          <a:prstGeom prst="rect">
            <a:avLst/>
          </a:prstGeom>
        </p:spPr>
      </p:pic>
      <p:pic>
        <p:nvPicPr>
          <p:cNvPr id="19" name="Imatge 1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A44DE22-EA42-EC96-FBEE-D5E0D15A784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0" r="19877"/>
          <a:stretch/>
        </p:blipFill>
        <p:spPr>
          <a:xfrm>
            <a:off x="3614057" y="3522094"/>
            <a:ext cx="4646870" cy="2451619"/>
          </a:xfrm>
          <a:prstGeom prst="rect">
            <a:avLst/>
          </a:prstGeom>
        </p:spPr>
      </p:pic>
      <p:pic>
        <p:nvPicPr>
          <p:cNvPr id="20" name="Imatge 1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07B7929-E59C-1630-B1FB-8989C60B497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6"/>
          <a:stretch/>
        </p:blipFill>
        <p:spPr>
          <a:xfrm>
            <a:off x="9047363" y="3522094"/>
            <a:ext cx="993470" cy="2451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4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5196114" y="968375"/>
            <a:ext cx="699588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E78AE0F8-4E87-6196-62B7-87436452A56E}"/>
              </a:ext>
            </a:extLst>
          </p:cNvPr>
          <p:cNvSpPr txBox="1"/>
          <p:nvPr/>
        </p:nvSpPr>
        <p:spPr>
          <a:xfrm>
            <a:off x="612396" y="1436914"/>
            <a:ext cx="99830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Explored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the potential of modified </a:t>
            </a:r>
            <a:r>
              <a:rPr lang="en-US" sz="2000" b="1" dirty="0" err="1">
                <a:solidFill>
                  <a:srgbClr val="119FBF"/>
                </a:solidFill>
                <a:latin typeface="Rockwell" panose="02060603020205020403" pitchFamily="18" charset="0"/>
              </a:rPr>
              <a:t>Knölker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-type iron complexes </a:t>
            </a:r>
            <a:r>
              <a:rPr lang="en-US" sz="2000" dirty="0">
                <a:latin typeface="Rockwell" panose="02060603020205020403" pitchFamily="18" charset="0"/>
              </a:rPr>
              <a:t>as catalysts for catalytic hydrogenation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Computational analyses revealed that altering the substituents on the cyclopentadienone structure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significantly reduces energy barriers</a:t>
            </a:r>
            <a:r>
              <a:rPr lang="en-US" sz="2000" dirty="0">
                <a:latin typeface="Rockwell" panose="02060603020205020403" pitchFamily="18" charset="0"/>
              </a:rPr>
              <a:t>, enhancing reactivity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Advanced computational techniques provided a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tailed understanding</a:t>
            </a:r>
            <a:r>
              <a:rPr lang="en-US" sz="2000" dirty="0">
                <a:latin typeface="Rockwell" panose="02060603020205020403" pitchFamily="18" charset="0"/>
              </a:rPr>
              <a:t> of the electronic and geometric properties of the catalysts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Clr>
                <a:schemeClr val="tx1"/>
              </a:buClr>
              <a:buFont typeface="+mj-lt"/>
              <a:buAutoNum type="arabicPeriod"/>
            </a:pP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monstrated that careful structural modifications can lead to the development of more efficient and sustainable catalysts.</a:t>
            </a:r>
          </a:p>
        </p:txBody>
      </p:sp>
    </p:spTree>
    <p:extLst>
      <p:ext uri="{BB962C8B-B14F-4D97-AF65-F5344CB8AC3E}">
        <p14:creationId xmlns:p14="http://schemas.microsoft.com/office/powerpoint/2010/main" val="2352562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26813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93FDEC03-13A0-BE63-3C50-0C8F0E1A9FB1}"/>
              </a:ext>
            </a:extLst>
          </p:cNvPr>
          <p:cNvSpPr txBox="1"/>
          <p:nvPr/>
        </p:nvSpPr>
        <p:spPr>
          <a:xfrm>
            <a:off x="8949267" y="49516"/>
            <a:ext cx="316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  <a:ea typeface="Source Sans Pro" panose="020B0503030403020204" pitchFamily="34" charset="0"/>
              </a:rPr>
              <a:t>[Supplementary material]</a:t>
            </a:r>
          </a:p>
        </p:txBody>
      </p:sp>
    </p:spTree>
    <p:extLst>
      <p:ext uri="{BB962C8B-B14F-4D97-AF65-F5344CB8AC3E}">
        <p14:creationId xmlns:p14="http://schemas.microsoft.com/office/powerpoint/2010/main" val="3977062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BC40A683-02BF-EEFE-B924-847A63078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22647"/>
              </p:ext>
            </p:extLst>
          </p:nvPr>
        </p:nvGraphicFramePr>
        <p:xfrm>
          <a:off x="944563" y="1168400"/>
          <a:ext cx="8666162" cy="513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181603" imgH="6033334" progId="ChemDraw.Document.6.0">
                  <p:embed/>
                </p:oleObj>
              </mc:Choice>
              <mc:Fallback>
                <p:oleObj name="CS ChemDraw Drawing" r:id="rId2" imgW="10181603" imgH="6033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4563" y="1168400"/>
                        <a:ext cx="8666162" cy="513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QuadreDeText 23">
            <a:extLst>
              <a:ext uri="{FF2B5EF4-FFF2-40B4-BE49-F238E27FC236}">
                <a16:creationId xmlns:a16="http://schemas.microsoft.com/office/drawing/2014/main" id="{8BC05B3D-D4B6-AC00-0A55-CF8C82C12AD4}"/>
              </a:ext>
            </a:extLst>
          </p:cNvPr>
          <p:cNvSpPr txBox="1"/>
          <p:nvPr/>
        </p:nvSpPr>
        <p:spPr>
          <a:xfrm>
            <a:off x="332716" y="1261266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cycle</a:t>
            </a:r>
          </a:p>
        </p:txBody>
      </p:sp>
      <p:sp>
        <p:nvSpPr>
          <p:cNvPr id="2" name="Rectangle: cantonades arrodonides 1">
            <a:extLst>
              <a:ext uri="{FF2B5EF4-FFF2-40B4-BE49-F238E27FC236}">
                <a16:creationId xmlns:a16="http://schemas.microsoft.com/office/drawing/2014/main" id="{BA6A3877-4748-13B7-C50A-7881C7FD337F}"/>
              </a:ext>
            </a:extLst>
          </p:cNvPr>
          <p:cNvSpPr/>
          <p:nvPr/>
        </p:nvSpPr>
        <p:spPr>
          <a:xfrm>
            <a:off x="828675" y="26831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>
                <a:solidFill>
                  <a:sysClr val="windowText" lastClr="000000"/>
                </a:solidFill>
                <a:latin typeface="Rockwell" panose="02060603020205020403" pitchFamily="18" charset="0"/>
              </a:rPr>
              <a:t>Decarbonylation</a:t>
            </a:r>
            <a:endParaRPr lang="en-US" sz="1200" dirty="0">
              <a:solidFill>
                <a:sysClr val="windowText" lastClr="000000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Rectangle: cantonades arrodonides 5">
            <a:extLst>
              <a:ext uri="{FF2B5EF4-FFF2-40B4-BE49-F238E27FC236}">
                <a16:creationId xmlns:a16="http://schemas.microsoft.com/office/drawing/2014/main" id="{2897306D-18B4-6AA8-9B73-82387B891F94}"/>
              </a:ext>
            </a:extLst>
          </p:cNvPr>
          <p:cNvSpPr/>
          <p:nvPr/>
        </p:nvSpPr>
        <p:spPr>
          <a:xfrm>
            <a:off x="2648510" y="1861110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Insertion of H</a:t>
            </a:r>
            <a:r>
              <a:rPr lang="en-US" sz="1200" baseline="-250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2</a:t>
            </a:r>
          </a:p>
        </p:txBody>
      </p:sp>
      <p:sp>
        <p:nvSpPr>
          <p:cNvPr id="8" name="Rectangle: cantonades arrodonides 7">
            <a:extLst>
              <a:ext uri="{FF2B5EF4-FFF2-40B4-BE49-F238E27FC236}">
                <a16:creationId xmlns:a16="http://schemas.microsoft.com/office/drawing/2014/main" id="{E9295EAA-94C2-1F17-1DF8-FAF7607B2433}"/>
              </a:ext>
            </a:extLst>
          </p:cNvPr>
          <p:cNvSpPr/>
          <p:nvPr/>
        </p:nvSpPr>
        <p:spPr>
          <a:xfrm>
            <a:off x="6763310" y="1416195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  transfer</a:t>
            </a:r>
          </a:p>
        </p:txBody>
      </p:sp>
      <p:sp>
        <p:nvSpPr>
          <p:cNvPr id="9" name="Rectangle: cantonades arrodonides 8">
            <a:extLst>
              <a:ext uri="{FF2B5EF4-FFF2-40B4-BE49-F238E27FC236}">
                <a16:creationId xmlns:a16="http://schemas.microsoft.com/office/drawing/2014/main" id="{888AA488-2471-EB21-98C7-BD3B6C314276}"/>
              </a:ext>
            </a:extLst>
          </p:cNvPr>
          <p:cNvSpPr/>
          <p:nvPr/>
        </p:nvSpPr>
        <p:spPr>
          <a:xfrm>
            <a:off x="9656524" y="39785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Substrate insertion</a:t>
            </a:r>
          </a:p>
        </p:txBody>
      </p:sp>
      <p:sp>
        <p:nvSpPr>
          <p:cNvPr id="10" name="Rectangle: cantonades arrodonides 9">
            <a:extLst>
              <a:ext uri="{FF2B5EF4-FFF2-40B4-BE49-F238E27FC236}">
                <a16:creationId xmlns:a16="http://schemas.microsoft.com/office/drawing/2014/main" id="{FC7D98D4-2ECC-7E68-E7B5-EF2E08AD22DB}"/>
              </a:ext>
            </a:extLst>
          </p:cNvPr>
          <p:cNvSpPr/>
          <p:nvPr/>
        </p:nvSpPr>
        <p:spPr>
          <a:xfrm>
            <a:off x="6628839" y="6186762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ation</a:t>
            </a:r>
          </a:p>
        </p:txBody>
      </p:sp>
      <p:sp>
        <p:nvSpPr>
          <p:cNvPr id="12" name="Rectangle: cantonades arrodonides 11">
            <a:extLst>
              <a:ext uri="{FF2B5EF4-FFF2-40B4-BE49-F238E27FC236}">
                <a16:creationId xmlns:a16="http://schemas.microsoft.com/office/drawing/2014/main" id="{F8DE25D9-116A-65BA-E0E5-03365134C6D2}"/>
              </a:ext>
            </a:extLst>
          </p:cNvPr>
          <p:cNvSpPr/>
          <p:nvPr/>
        </p:nvSpPr>
        <p:spPr>
          <a:xfrm>
            <a:off x="1600249" y="5182199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Product release</a:t>
            </a: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1A6959BA-55EC-7F71-609B-6B27078DF82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5737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7">
            <a:extLst>
              <a:ext uri="{FF2B5EF4-FFF2-40B4-BE49-F238E27FC236}">
                <a16:creationId xmlns:a16="http://schemas.microsoft.com/office/drawing/2014/main" id="{8F57FA59-BAB4-27B9-9C7C-039A263C58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>
            <a:extLst>
              <a:ext uri="{FF2B5EF4-FFF2-40B4-BE49-F238E27FC236}">
                <a16:creationId xmlns:a16="http://schemas.microsoft.com/office/drawing/2014/main" id="{4DA77363-CE76-CCC0-B0BF-479AF41B1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25" y="1453086"/>
            <a:ext cx="8411749" cy="2410161"/>
          </a:xfrm>
          <a:prstGeom prst="rect">
            <a:avLst/>
          </a:prstGeom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5CCEEFB7-4AF1-4D37-811E-5A7EB404BEDF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s intermedis I </a:t>
            </a:r>
            <a:r>
              <a:rPr lang="ca-ES" dirty="0" err="1">
                <a:latin typeface="Rockwell" panose="02060603020205020403" pitchFamily="18" charset="0"/>
              </a:rPr>
              <a:t>i</a:t>
            </a:r>
            <a:r>
              <a:rPr lang="ca-ES" dirty="0">
                <a:latin typeface="Rockwell" panose="02060603020205020403" pitchFamily="18" charset="0"/>
              </a:rPr>
              <a:t> III (St.1 a St.6)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FE37C376-9EE0-8D14-6044-60AB5147672D}"/>
              </a:ext>
            </a:extLst>
          </p:cNvPr>
          <p:cNvSpPr txBox="1"/>
          <p:nvPr/>
        </p:nvSpPr>
        <p:spPr>
          <a:xfrm>
            <a:off x="558799" y="4049928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s estats de transició I-II i III-IV (St.1 a St.6)</a:t>
            </a:r>
          </a:p>
        </p:txBody>
      </p:sp>
      <p:pic>
        <p:nvPicPr>
          <p:cNvPr id="7" name="Imatge 6">
            <a:extLst>
              <a:ext uri="{FF2B5EF4-FFF2-40B4-BE49-F238E27FC236}">
                <a16:creationId xmlns:a16="http://schemas.microsoft.com/office/drawing/2014/main" id="{D16530CA-1097-90E8-A24A-8963E8971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25" y="4419260"/>
            <a:ext cx="8392696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87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78BD9D63-89B3-EDBA-DD57-8DC4D4912C4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Imatge 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9CDF303-B366-721F-6779-9E4646EBB8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1624348"/>
            <a:ext cx="9000000" cy="2731661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2C5421A-86DE-0FAC-943B-00092D96C3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4527271"/>
            <a:ext cx="9002386" cy="2104659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E32B9ECD-ADE7-944E-77BA-695F73301A69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1395607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F90251C0-68D2-1C12-37BA-BF4B54F8C8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07" y="1624348"/>
            <a:ext cx="9001193" cy="2104802"/>
          </a:xfrm>
          <a:prstGeom prst="rect">
            <a:avLst/>
          </a:prstGeom>
        </p:spPr>
      </p:pic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0B92F4C-B85A-5373-0340-013E67295F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07" y="4049184"/>
            <a:ext cx="9001193" cy="2105801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A35C0703-8514-8E3C-55F2-0F529F0DB229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2754745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Imatge 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79FFD0-0728-5842-77CE-FB331D75943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20" y="1624348"/>
            <a:ext cx="9001193" cy="2104802"/>
          </a:xfrm>
          <a:prstGeom prst="rect">
            <a:avLst/>
          </a:prstGeom>
        </p:spPr>
      </p:pic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DE56E92-6446-4AE5-F399-A4FDE10B97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20" y="4181285"/>
            <a:ext cx="9000000" cy="2104734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07B3A83E-C51E-FF72-901B-0FC90FF4A138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40168698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CFA5D9BF-DAC3-9D01-4272-2392C78B72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57" y="1624348"/>
            <a:ext cx="9000000" cy="2104734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B713CCF9-4A8F-A433-31D9-BB67A57F6745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26859297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FC6F0B3D-9B36-1215-05B0-BA0338673D2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Imatge 4">
            <a:extLst>
              <a:ext uri="{FF2B5EF4-FFF2-40B4-BE49-F238E27FC236}">
                <a16:creationId xmlns:a16="http://schemas.microsoft.com/office/drawing/2014/main" id="{CCC35443-AE50-8A7B-0C19-0FCD1BE8B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73" y="1816040"/>
            <a:ext cx="11983453" cy="4143924"/>
          </a:xfrm>
          <a:prstGeom prst="rect">
            <a:avLst/>
          </a:prstGeom>
        </p:spPr>
      </p:pic>
      <p:sp>
        <p:nvSpPr>
          <p:cNvPr id="6" name="QuadreDeText 5">
            <a:extLst>
              <a:ext uri="{FF2B5EF4-FFF2-40B4-BE49-F238E27FC236}">
                <a16:creationId xmlns:a16="http://schemas.microsoft.com/office/drawing/2014/main" id="{0312EB66-BDFC-137E-0EB8-D809657B0E74}"/>
              </a:ext>
            </a:extLst>
          </p:cNvPr>
          <p:cNvSpPr txBox="1"/>
          <p:nvPr/>
        </p:nvSpPr>
        <p:spPr>
          <a:xfrm>
            <a:off x="300788" y="1247480"/>
            <a:ext cx="11590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Regressió multilineal tenint en compte la càrrega del C del lligand, el MBO del Fe-C i l’energia del LUMO.</a:t>
            </a:r>
          </a:p>
        </p:txBody>
      </p:sp>
    </p:spTree>
    <p:extLst>
      <p:ext uri="{BB962C8B-B14F-4D97-AF65-F5344CB8AC3E}">
        <p14:creationId xmlns:p14="http://schemas.microsoft.com/office/powerpoint/2010/main" val="29931454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0CB41C52-4A19-8D5F-ADBB-237E8C35F5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>
            <a:extLst>
              <a:ext uri="{FF2B5EF4-FFF2-40B4-BE49-F238E27FC236}">
                <a16:creationId xmlns:a16="http://schemas.microsoft.com/office/drawing/2014/main" id="{7793C08F-D8C6-3A7A-7818-4B3067D35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49" y="1872819"/>
            <a:ext cx="6759651" cy="2618774"/>
          </a:xfrm>
          <a:prstGeom prst="rect">
            <a:avLst/>
          </a:prstGeom>
        </p:spPr>
      </p:pic>
      <p:pic>
        <p:nvPicPr>
          <p:cNvPr id="6" name="Imatge 5">
            <a:extLst>
              <a:ext uri="{FF2B5EF4-FFF2-40B4-BE49-F238E27FC236}">
                <a16:creationId xmlns:a16="http://schemas.microsoft.com/office/drawing/2014/main" id="{DECA9F06-700A-54A3-752B-61E21385D5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5189" y="4721869"/>
            <a:ext cx="8011643" cy="1829055"/>
          </a:xfrm>
          <a:prstGeom prst="rect">
            <a:avLst/>
          </a:prstGeom>
        </p:spPr>
      </p:pic>
      <p:pic>
        <p:nvPicPr>
          <p:cNvPr id="1026" name="Picture 2" descr="GitHub - Wikipedia, la enciclopedia libre">
            <a:extLst>
              <a:ext uri="{FF2B5EF4-FFF2-40B4-BE49-F238E27FC236}">
                <a16:creationId xmlns:a16="http://schemas.microsoft.com/office/drawing/2014/main" id="{4EECD443-D78C-CEF7-51D8-2998256A5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49" y="4716183"/>
            <a:ext cx="1829056" cy="1829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20723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95D37C35-0009-FBA7-A575-0BE61E45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64895"/>
              </p:ext>
            </p:extLst>
          </p:nvPr>
        </p:nvGraphicFramePr>
        <p:xfrm>
          <a:off x="808038" y="1343025"/>
          <a:ext cx="4397375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28959" imgH="3516981" progId="ChemDraw.Document.6.0">
                  <p:embed/>
                </p:oleObj>
              </mc:Choice>
              <mc:Fallback>
                <p:oleObj name="CS ChemDraw Drawing" r:id="rId2" imgW="3228959" imgH="3516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038" y="1343025"/>
                        <a:ext cx="4397375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</p:txBody>
      </p:sp>
      <p:graphicFrame>
        <p:nvGraphicFramePr>
          <p:cNvPr id="8" name="Objecte 7">
            <a:extLst>
              <a:ext uri="{FF2B5EF4-FFF2-40B4-BE49-F238E27FC236}">
                <a16:creationId xmlns:a16="http://schemas.microsoft.com/office/drawing/2014/main" id="{6A64233E-8AC1-5AE7-DCA8-288E1FDB5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371F93EC-8523-F656-3271-9BAE91138599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BC30DC3F-7696-300B-275D-0C8D5B6C4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5188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CD3555C-3835-7B08-929F-CEB8B7EFF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13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AEBEFFE9-37E9-EAFB-0CCF-638C690C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61061"/>
              </p:ext>
            </p:extLst>
          </p:nvPr>
        </p:nvGraphicFramePr>
        <p:xfrm>
          <a:off x="804863" y="1330325"/>
          <a:ext cx="440055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9338" progId="ChemDraw.Document.6.0">
                  <p:embed/>
                </p:oleObj>
              </mc:Choice>
              <mc:Fallback>
                <p:oleObj name="CS ChemDraw Drawing" r:id="rId2" imgW="6681074" imgH="72693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863" y="1330325"/>
                        <a:ext cx="4400550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368A4DEC-1469-98ED-E3CF-DAF83CD2E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DC9D5A65-46BC-EE52-6077-97A89AEF88C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CD3555C-3835-7B08-929F-CEB8B7EFF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383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7DAC7D0C-82DE-FCC5-DFEB-3B8B3E4A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F3E6E768-0EEC-3A94-2934-A7B53062DE42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9AA302C-8058-A8C7-3A5B-B6E10D7A1801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581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E53EC45F-2F25-1CF1-BE14-798B4F4B6A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6267831"/>
              </p:ext>
            </p:extLst>
          </p:nvPr>
        </p:nvGraphicFramePr>
        <p:xfrm>
          <a:off x="809625" y="1330325"/>
          <a:ext cx="439578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9338" progId="ChemDraw.Document.6.0">
                  <p:embed/>
                </p:oleObj>
              </mc:Choice>
              <mc:Fallback>
                <p:oleObj name="CS ChemDraw Drawing" r:id="rId2" imgW="6681074" imgH="72693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625" y="1330325"/>
                        <a:ext cx="4395788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</p:txBody>
      </p:sp>
      <p:cxnSp>
        <p:nvCxnSpPr>
          <p:cNvPr id="11" name="Connector recte 10">
            <a:extLst>
              <a:ext uri="{FF2B5EF4-FFF2-40B4-BE49-F238E27FC236}">
                <a16:creationId xmlns:a16="http://schemas.microsoft.com/office/drawing/2014/main" id="{A8DA0718-3804-A869-396E-6BCA1522608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657D0A52-DF56-A916-24BE-255DA296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5B59283C-01B5-795D-90D9-FF6051A3B21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81BFA308-5977-152D-4D3A-ACDA314A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383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7DAC7D0C-82DE-FCC5-DFEB-3B8B3E4A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ACDEA432-C9C5-0999-B199-E4BA69F0FB22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103C1FA-2AA3-74E7-1C35-1C73E618B2B8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94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e 4">
            <a:extLst>
              <a:ext uri="{FF2B5EF4-FFF2-40B4-BE49-F238E27FC236}">
                <a16:creationId xmlns:a16="http://schemas.microsoft.com/office/drawing/2014/main" id="{8908ED32-D988-A399-1796-41D5ABFEA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45574"/>
              </p:ext>
            </p:extLst>
          </p:nvPr>
        </p:nvGraphicFramePr>
        <p:xfrm>
          <a:off x="798513" y="1270000"/>
          <a:ext cx="5178425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95574" imgH="8236612" progId="ChemDraw.Document.6.0">
                  <p:embed/>
                </p:oleObj>
              </mc:Choice>
              <mc:Fallback>
                <p:oleObj name="CS ChemDraw Drawing" r:id="rId2" imgW="7895574" imgH="8236612" progId="ChemDraw.Document.6.0">
                  <p:embed/>
                  <p:pic>
                    <p:nvPicPr>
                      <p:cNvPr id="5" name="Objecte 4">
                        <a:extLst>
                          <a:ext uri="{FF2B5EF4-FFF2-40B4-BE49-F238E27FC236}">
                            <a16:creationId xmlns:a16="http://schemas.microsoft.com/office/drawing/2014/main" id="{8908ED32-D988-A399-1796-41D5ABFEA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513" y="1270000"/>
                        <a:ext cx="5178425" cy="539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8D23E973-CD94-936C-5B4B-ED0AADAD9FAD}"/>
              </a:ext>
            </a:extLst>
          </p:cNvPr>
          <p:cNvSpPr txBox="1"/>
          <p:nvPr/>
        </p:nvSpPr>
        <p:spPr>
          <a:xfrm>
            <a:off x="6768353" y="1371600"/>
            <a:ext cx="46975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  <a:p>
            <a:endParaRPr lang="en-US" dirty="0">
              <a:solidFill>
                <a:srgbClr val="3C3CFE"/>
              </a:solidFill>
              <a:latin typeface="Rockwell" panose="02060603020205020403" pitchFamily="18" charset="0"/>
            </a:endParaRPr>
          </a:p>
          <a:p>
            <a:endParaRPr lang="en-US" dirty="0">
              <a:latin typeface="Rockwell" panose="02060603020205020403" pitchFamily="18" charset="0"/>
            </a:endParaRP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79B33D8-7367-B488-AF33-9611E3C7100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07BCC18F-8BE1-E9CA-550C-30B1945B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9B0D55BB-53BE-0587-1A2D-E0A2FD9C9E5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7DAC7D0C-82DE-FCC5-DFEB-3B8B3E4A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7409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FA0B2161-ADA0-B315-19AE-343625722730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0184804-EF51-20DA-FACE-A99971B8AEA3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5460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E8AD50EC-E86A-C073-0798-A5233BE75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47638"/>
              </p:ext>
            </p:extLst>
          </p:nvPr>
        </p:nvGraphicFramePr>
        <p:xfrm>
          <a:off x="547869" y="1785752"/>
          <a:ext cx="4419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19252" imgH="2780913" progId="ChemDraw.Document.6.0">
                  <p:embed/>
                </p:oleObj>
              </mc:Choice>
              <mc:Fallback>
                <p:oleObj name="CS ChemDraw Drawing" r:id="rId3" imgW="4419252" imgH="2780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869" y="1785752"/>
                        <a:ext cx="44196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QuadreDeText 4">
            <a:extLst>
              <a:ext uri="{FF2B5EF4-FFF2-40B4-BE49-F238E27FC236}">
                <a16:creationId xmlns:a16="http://schemas.microsoft.com/office/drawing/2014/main" id="{C9C08053-D23F-AADF-CA76-8D947CE7E950}"/>
              </a:ext>
            </a:extLst>
          </p:cNvPr>
          <p:cNvSpPr txBox="1"/>
          <p:nvPr/>
        </p:nvSpPr>
        <p:spPr>
          <a:xfrm>
            <a:off x="332716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s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7035B73F-C445-841D-6647-004CA5990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93848"/>
              </p:ext>
            </p:extLst>
          </p:nvPr>
        </p:nvGraphicFramePr>
        <p:xfrm>
          <a:off x="6096000" y="2053754"/>
          <a:ext cx="5053434" cy="247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253209" imgH="2081231" progId="ChemDraw.Document.6.0">
                  <p:embed/>
                </p:oleObj>
              </mc:Choice>
              <mc:Fallback>
                <p:oleObj name="CS ChemDraw Drawing" r:id="rId5" imgW="4253209" imgH="2081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053754"/>
                        <a:ext cx="5053434" cy="247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0A12D3C5-3CE4-51D8-AA15-96DD85EE74BA}"/>
              </a:ext>
            </a:extLst>
          </p:cNvPr>
          <p:cNvSpPr txBox="1"/>
          <p:nvPr/>
        </p:nvSpPr>
        <p:spPr>
          <a:xfrm>
            <a:off x="6096000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ation of the keto group</a:t>
            </a:r>
          </a:p>
        </p:txBody>
      </p:sp>
    </p:spTree>
    <p:extLst>
      <p:ext uri="{BB962C8B-B14F-4D97-AF65-F5344CB8AC3E}">
        <p14:creationId xmlns:p14="http://schemas.microsoft.com/office/powerpoint/2010/main" val="322681019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1,6985"/>
  <p:tag name="ORIGINALWIDTH" val="2269,966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/>
  <p:tag name="IGUANATEXSIZE" val="20"/>
  <p:tag name="IGUANATEXCURSOR" val="43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6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6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/>
  <p:tag name="IGUANATEXSIZE" val="20"/>
  <p:tag name="IGUANATEXCURSOR" val="1069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/>
  <p:tag name="IGUANATEXSIZE" val="20"/>
  <p:tag name="IGUANATEXCURSOR" val="1010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10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68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10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68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522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361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361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830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1246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9653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/>
  <p:tag name="IGUANATEXSIZE" val="20"/>
  <p:tag name="IGUANATEXCURSOR" val="1596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1207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1287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7,1503"/>
  <p:tag name="ORIGINALWIDTH" val="3337,833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/>
  <p:tag name="IGUANATEXSIZE" val="20"/>
  <p:tag name="IGUANATEXCURSOR" val="36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46,494"/>
  <p:tag name="ORIGINALWIDTH" val="6743,15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/>
  <p:tag name="IGUANATEXSIZE" val="20"/>
  <p:tag name="IGUANATEXCURSOR" val="84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/>
  <p:tag name="IGUANATEXSIZE" val="20"/>
  <p:tag name="IGUANATEXCURSOR" val="150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/>
  <p:tag name="IGUANATEXSIZE" val="20"/>
  <p:tag name="IGUANATEXCURSOR" val="133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/>
  <p:tag name="IGUANATEXSIZE" val="20"/>
  <p:tag name="IGUANATEXCURSOR" val="97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/>
  <p:tag name="IGUANATEXSIZE" val="20"/>
  <p:tag name="IGUANATEXCURSOR" val="35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0,33"/>
  <p:tag name="ORIGINALWIDTH" val="5378,32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/>
  <p:tag name="IGUANATEXSIZE" val="20"/>
  <p:tag name="IGUANATEXCURSOR" val="424"/>
  <p:tag name="TRANSPARENCY" val="Verdadero"/>
  <p:tag name="LATEXENGINEID" val="0"/>
  <p:tag name="TEMPFOLDER" val="C:\Users\Usuario\Documents\temp\"/>
  <p:tag name="LATEXFORMHEIGHT" val="540"/>
  <p:tag name="LATEXFORMWIDTH" val="890,25"/>
  <p:tag name="LATEXFORMWRAP" val="Verdadero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4,6495"/>
  <p:tag name="ORIGINALWIDTH" val="4039,745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/>
  <p:tag name="IGUANATEXSIZE" val="20"/>
  <p:tag name="IGUANATEXCURSOR" val="40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6,108"/>
  <p:tag name="ORIGINALWIDTH" val="5463,06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/>
  <p:tag name="IGUANATEXSIZE" val="20"/>
  <p:tag name="IGUANATEXCURSOR" val="922"/>
  <p:tag name="TRANSPARENCY" val="Verdadero"/>
  <p:tag name="LATEXENGINEID" val="0"/>
  <p:tag name="TEMPFOLDER" val="C:\Users\Usuario\Documents\temp\"/>
  <p:tag name="LATEXFORMHEIGHT" val="597,75"/>
  <p:tag name="LATEXFORMWIDTH" val="777"/>
  <p:tag name="LATEXFORMWRAP" val="Verdadero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9</TotalTime>
  <Words>1605</Words>
  <Application>Microsoft Office PowerPoint</Application>
  <PresentationFormat>Pantalla panoràmica</PresentationFormat>
  <Paragraphs>415</Paragraphs>
  <Slides>46</Slides>
  <Notes>9</Notes>
  <HiddenSlides>1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46</vt:i4>
      </vt:variant>
    </vt:vector>
  </HeadingPairs>
  <TitlesOfParts>
    <vt:vector size="57" baseType="lpstr">
      <vt:lpstr>Abadi</vt:lpstr>
      <vt:lpstr>Arial</vt:lpstr>
      <vt:lpstr>Bell MT</vt:lpstr>
      <vt:lpstr>Calibri</vt:lpstr>
      <vt:lpstr>Cambria Math</vt:lpstr>
      <vt:lpstr>Palatino Linotype</vt:lpstr>
      <vt:lpstr>Rockwell</vt:lpstr>
      <vt:lpstr>Source Sans Pro</vt:lpstr>
      <vt:lpstr>Wingdings</vt:lpstr>
      <vt:lpstr>Tema de l'Office</vt:lpstr>
      <vt:lpstr>CS ChemDraw Drawing</vt:lpstr>
      <vt:lpstr>Modifying catalytic sustainability: aromaticity, conceptual DFT and steric mapping</vt:lpstr>
      <vt:lpstr>INDEX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OBJECTIVES</vt:lpstr>
      <vt:lpstr>METHODOLOGY</vt:lpstr>
      <vt:lpstr>METHODOLOGY</vt:lpstr>
      <vt:lpstr>METHODOLOGY</vt:lpstr>
      <vt:lpstr>METHODOLOGY</vt:lpstr>
      <vt:lpstr>METHODOLOGY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CONCLUSIONS</vt:lpstr>
      <vt:lpstr>Modifying catalytic sustainability: aromaticity, conceptual DFT and steric mapping</vt:lpstr>
      <vt:lpstr>Modifying catalytic sustainability: aromaticity, conceptual DFT and steric mapping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OL</dc:title>
  <dc:creator>Carles Alcaide Blaya</dc:creator>
  <cp:lastModifiedBy>Carles Alcaide Blaya</cp:lastModifiedBy>
  <cp:revision>41</cp:revision>
  <dcterms:created xsi:type="dcterms:W3CDTF">2024-05-24T08:02:41Z</dcterms:created>
  <dcterms:modified xsi:type="dcterms:W3CDTF">2024-06-19T20:58:53Z</dcterms:modified>
</cp:coreProperties>
</file>